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2DA0B5B" w14:textId="5F022980" w:rsidR="00B3463C" w:rsidRDefault="005A18A5">
      <w:r w:rsidRPr="007474DE">
        <w:rPr>
          <w:b/>
          <w:bCs/>
        </w:rPr>
        <w:t>Bài 1</w:t>
      </w:r>
      <w:r>
        <w:t>: Cho ΔABC nhọn (AB &lt; AC) nội tiếp đường tròn tâm (O), các đường cao BE, CF cắt nhau tại H.</w:t>
      </w:r>
    </w:p>
    <w:p w14:paraId="01621792" w14:textId="30B98C35" w:rsidR="005A18A5" w:rsidRDefault="005A18A5">
      <w:r>
        <w:t>a) Chứng minh: B, F, E, C cùng thuộc một đường tròn</w:t>
      </w:r>
    </w:p>
    <w:p w14:paraId="37F3AA9A" w14:textId="471EA9FF" w:rsidR="005A18A5" w:rsidRDefault="005A18A5">
      <w:r>
        <w:t>b) Tia EF cắt tia CB tại M. Chứng minh MF.ME = MB.MC</w:t>
      </w:r>
    </w:p>
    <w:p w14:paraId="1FC17391" w14:textId="40C3ABEA" w:rsidR="005A18A5" w:rsidRDefault="005A18A5">
      <w:r>
        <w:t>c) Tia AH cắt BC tại D. Chứng minh: FC là tia phân giác của góc EFD.</w:t>
      </w:r>
    </w:p>
    <w:p w14:paraId="7C73B887" w14:textId="47BF9D79" w:rsidR="005A18A5" w:rsidRDefault="005A18A5" w:rsidP="005A18A5">
      <w:pPr>
        <w:jc w:val="center"/>
      </w:pPr>
      <w:r>
        <w:t>Giải</w:t>
      </w:r>
    </w:p>
    <w:p w14:paraId="44F9900C" w14:textId="374A26DB" w:rsidR="005A18A5" w:rsidRDefault="005A18A5" w:rsidP="005A18A5">
      <w:pPr>
        <w:jc w:val="center"/>
      </w:pPr>
      <w:r w:rsidRPr="005A18A5">
        <w:rPr>
          <w:noProof/>
        </w:rPr>
        <w:drawing>
          <wp:inline distT="0" distB="0" distL="0" distR="0" wp14:anchorId="32C16D7C" wp14:editId="396F1E03">
            <wp:extent cx="4174435" cy="3107248"/>
            <wp:effectExtent l="0" t="0" r="0" b="0"/>
            <wp:docPr id="18674460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7446082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88323" cy="3117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FC8E47" w14:textId="6A8AFB13" w:rsidR="005A18A5" w:rsidRDefault="005A18A5" w:rsidP="005A18A5">
      <w:r>
        <w:t>a) Chứng minh: B, F, E, C cùng thuộc một đường tròn</w:t>
      </w:r>
    </w:p>
    <w:p w14:paraId="3142DCB8" w14:textId="758F02FC" w:rsidR="005A18A5" w:rsidRDefault="005A18A5" w:rsidP="005A18A5">
      <w:r>
        <w:t>ΔBFC vuông tại F nên F, B, C cùng thuộc đường tròn đường kính BC</w:t>
      </w:r>
    </w:p>
    <w:p w14:paraId="5FD83E9F" w14:textId="6216D4CC" w:rsidR="005A18A5" w:rsidRDefault="005A18A5" w:rsidP="005A18A5">
      <w:r>
        <w:t>ΔBEC vuông tại E nên E, B, C cùng thuộc đường tròn đường kính BC</w:t>
      </w:r>
    </w:p>
    <w:p w14:paraId="7BAA7100" w14:textId="187EE4DE" w:rsidR="005A18A5" w:rsidRDefault="005A18A5" w:rsidP="005A18A5">
      <w:r>
        <w:t>Do đó B, F, E, C cùng thuộc đường tròn đường tròn đường kính BC</w:t>
      </w:r>
    </w:p>
    <w:p w14:paraId="67497339" w14:textId="2932DD8E" w:rsidR="005A18A5" w:rsidRDefault="005A18A5" w:rsidP="005A18A5">
      <w:r>
        <w:t>Hay BFEC là tứ giác nội tiếp</w:t>
      </w:r>
    </w:p>
    <w:p w14:paraId="6DC6F43D" w14:textId="195F76F8" w:rsidR="008B5FF7" w:rsidRDefault="008B5FF7" w:rsidP="005A18A5">
      <w:r>
        <w:t>b) Chứng minh MF.ME = MB.MC</w:t>
      </w:r>
    </w:p>
    <w:p w14:paraId="54D1AE2F" w14:textId="0D6EED32" w:rsidR="008B5FF7" w:rsidRDefault="008B5FF7" w:rsidP="005A18A5">
      <w:r>
        <w:t xml:space="preserve">Ta có: </w:t>
      </w:r>
      <w:r w:rsidRPr="008B5FF7">
        <w:rPr>
          <w:position w:val="-6"/>
        </w:rPr>
        <w:object w:dxaOrig="2079" w:dyaOrig="380" w14:anchorId="3E2EA6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9pt" o:ole="">
            <v:imagedata r:id="rId5" o:title=""/>
          </v:shape>
          <o:OLEObject Type="Embed" ProgID="Equation.DSMT4" ShapeID="_x0000_i1025" DrawAspect="Content" ObjectID="_1809705518" r:id="rId6"/>
        </w:object>
      </w:r>
      <w:r>
        <w:t xml:space="preserve">(2 góc kề bù) mà </w:t>
      </w:r>
      <w:r w:rsidRPr="008B5FF7">
        <w:rPr>
          <w:position w:val="-6"/>
        </w:rPr>
        <w:object w:dxaOrig="2100" w:dyaOrig="380" w14:anchorId="4399009D">
          <v:shape id="_x0000_i1026" type="#_x0000_t75" style="width:104.85pt;height:19pt" o:ole="">
            <v:imagedata r:id="rId7" o:title=""/>
          </v:shape>
          <o:OLEObject Type="Embed" ProgID="Equation.DSMT4" ShapeID="_x0000_i1026" DrawAspect="Content" ObjectID="_1809705519" r:id="rId8"/>
        </w:object>
      </w:r>
      <w:r>
        <w:t>(tứ giác BFEC nội tiếp)</w:t>
      </w:r>
    </w:p>
    <w:p w14:paraId="3396157A" w14:textId="4B42DCDE" w:rsidR="008B5FF7" w:rsidRDefault="008B5FF7" w:rsidP="005A18A5">
      <w:r>
        <w:t xml:space="preserve">Suy ra </w:t>
      </w:r>
      <w:r w:rsidRPr="008B5FF7">
        <w:rPr>
          <w:position w:val="-6"/>
        </w:rPr>
        <w:object w:dxaOrig="1440" w:dyaOrig="380" w14:anchorId="76C52898">
          <v:shape id="_x0000_i1027" type="#_x0000_t75" style="width:1in;height:19pt" o:ole="">
            <v:imagedata r:id="rId9" o:title=""/>
          </v:shape>
          <o:OLEObject Type="Embed" ProgID="Equation.DSMT4" ShapeID="_x0000_i1027" DrawAspect="Content" ObjectID="_1809705520" r:id="rId10"/>
        </w:object>
      </w:r>
    </w:p>
    <w:p w14:paraId="68EC29DA" w14:textId="41196607" w:rsidR="008B5FF7" w:rsidRDefault="008B5FF7" w:rsidP="005A18A5">
      <w:r>
        <w:t>Xét ΔMFB và ΔMCE có:</w:t>
      </w:r>
    </w:p>
    <w:p w14:paraId="766E6690" w14:textId="56B8CCCA" w:rsidR="008B5FF7" w:rsidRDefault="008B5FF7" w:rsidP="005A18A5">
      <w:r w:rsidRPr="008B5FF7">
        <w:rPr>
          <w:position w:val="-6"/>
        </w:rPr>
        <w:object w:dxaOrig="1440" w:dyaOrig="380" w14:anchorId="253FD8E1">
          <v:shape id="_x0000_i1028" type="#_x0000_t75" style="width:1in;height:19pt" o:ole="">
            <v:imagedata r:id="rId9" o:title=""/>
          </v:shape>
          <o:OLEObject Type="Embed" ProgID="Equation.DSMT4" ShapeID="_x0000_i1028" DrawAspect="Content" ObjectID="_1809705521" r:id="rId11"/>
        </w:object>
      </w:r>
      <w:r>
        <w:t>(cmt)</w:t>
      </w:r>
    </w:p>
    <w:p w14:paraId="1A080BA4" w14:textId="281ECCA6" w:rsidR="008B5FF7" w:rsidRDefault="008B5FF7" w:rsidP="005A18A5">
      <w:r w:rsidRPr="008B5FF7">
        <w:rPr>
          <w:position w:val="-6"/>
        </w:rPr>
        <w:object w:dxaOrig="1480" w:dyaOrig="380" w14:anchorId="7583DE12">
          <v:shape id="_x0000_i1029" type="#_x0000_t75" style="width:73.75pt;height:19pt" o:ole="">
            <v:imagedata r:id="rId12" o:title=""/>
          </v:shape>
          <o:OLEObject Type="Embed" ProgID="Equation.DSMT4" ShapeID="_x0000_i1029" DrawAspect="Content" ObjectID="_1809705522" r:id="rId13"/>
        </w:object>
      </w:r>
      <w:r>
        <w:t>(góc chung)</w:t>
      </w:r>
    </w:p>
    <w:p w14:paraId="7D44F3A0" w14:textId="4B7FB062" w:rsidR="008B5FF7" w:rsidRDefault="008B5FF7" w:rsidP="005A18A5">
      <w:r>
        <w:t xml:space="preserve">Suy ra ΔMFB </w:t>
      </w:r>
      <w:r>
        <w:sym w:font="Lamsymbol" w:char="F023"/>
      </w:r>
      <w:r>
        <w:t xml:space="preserve"> ΔMCE (g.g)</w:t>
      </w:r>
    </w:p>
    <w:p w14:paraId="6538A625" w14:textId="7C747C74" w:rsidR="008B5FF7" w:rsidRDefault="008B5FF7" w:rsidP="005A18A5">
      <w:r>
        <w:t xml:space="preserve">Tỉ số đồng dạng: </w:t>
      </w:r>
      <w:r w:rsidR="00B71A5C" w:rsidRPr="00B71A5C">
        <w:rPr>
          <w:position w:val="-26"/>
        </w:rPr>
        <w:object w:dxaOrig="1219" w:dyaOrig="680" w14:anchorId="522CE136">
          <v:shape id="_x0000_i1030" type="#_x0000_t75" style="width:61.05pt;height:34pt" o:ole="">
            <v:imagedata r:id="rId14" o:title=""/>
          </v:shape>
          <o:OLEObject Type="Embed" ProgID="Equation.DSMT4" ShapeID="_x0000_i1030" DrawAspect="Content" ObjectID="_1809705523" r:id="rId15"/>
        </w:object>
      </w:r>
      <w:r w:rsidR="00B71A5C">
        <w:t xml:space="preserve"> hay MF.ME = MB.MC</w:t>
      </w:r>
    </w:p>
    <w:p w14:paraId="1C3BA072" w14:textId="77777777" w:rsidR="00B71A5C" w:rsidRDefault="00B71A5C" w:rsidP="005A18A5"/>
    <w:p w14:paraId="34579304" w14:textId="679A0EEE" w:rsidR="00B71A5C" w:rsidRDefault="00B71A5C" w:rsidP="005A18A5">
      <w:r>
        <w:lastRenderedPageBreak/>
        <w:t>c) Chứng minh: FC là tia phân giác của góc EFD</w:t>
      </w:r>
    </w:p>
    <w:p w14:paraId="4D12D80C" w14:textId="4746CC08" w:rsidR="005A18A5" w:rsidRDefault="00B71A5C" w:rsidP="005A18A5">
      <w:r>
        <w:t>ΔABC có hai đường cao BE và CF cắt nhau tại H</w:t>
      </w:r>
    </w:p>
    <w:p w14:paraId="76F2B9E3" w14:textId="2A689DFA" w:rsidR="00B71A5C" w:rsidRDefault="00B71A5C" w:rsidP="005A18A5">
      <w:r>
        <w:t>Nên H là trực tâm ΔABC</w:t>
      </w:r>
    </w:p>
    <w:p w14:paraId="0B26DBDC" w14:textId="7DF57299" w:rsidR="00B71A5C" w:rsidRDefault="00B71A5C" w:rsidP="005A18A5">
      <w:r>
        <w:t xml:space="preserve">Mà AD đi qua H, do đó AD là đường cao của ΔABC hay </w:t>
      </w:r>
      <w:r w:rsidRPr="00B71A5C">
        <w:rPr>
          <w:position w:val="-6"/>
        </w:rPr>
        <w:object w:dxaOrig="1260" w:dyaOrig="380" w14:anchorId="631F2D18">
          <v:shape id="_x0000_i1031" type="#_x0000_t75" style="width:63.35pt;height:19pt" o:ole="">
            <v:imagedata r:id="rId16" o:title=""/>
          </v:shape>
          <o:OLEObject Type="Embed" ProgID="Equation.DSMT4" ShapeID="_x0000_i1031" DrawAspect="Content" ObjectID="_1809705524" r:id="rId17"/>
        </w:object>
      </w:r>
    </w:p>
    <w:p w14:paraId="572EDC1D" w14:textId="39CAF781" w:rsidR="00B71A5C" w:rsidRDefault="00B71A5C" w:rsidP="005A18A5">
      <w:r>
        <w:t xml:space="preserve">Tứ giác BFHD có </w:t>
      </w:r>
      <w:r w:rsidRPr="00B71A5C">
        <w:rPr>
          <w:position w:val="-4"/>
        </w:rPr>
        <w:object w:dxaOrig="620" w:dyaOrig="360" w14:anchorId="6B2908F2">
          <v:shape id="_x0000_i1032" type="#_x0000_t75" style="width:31.7pt;height:18.45pt" o:ole="">
            <v:imagedata r:id="rId18" o:title=""/>
          </v:shape>
          <o:OLEObject Type="Embed" ProgID="Equation.DSMT4" ShapeID="_x0000_i1032" DrawAspect="Content" ObjectID="_1809705525" r:id="rId19"/>
        </w:object>
      </w:r>
      <w:r>
        <w:t xml:space="preserve">và </w:t>
      </w:r>
      <w:r w:rsidRPr="00B71A5C">
        <w:rPr>
          <w:position w:val="-4"/>
        </w:rPr>
        <w:object w:dxaOrig="639" w:dyaOrig="360" w14:anchorId="10B0AD5F">
          <v:shape id="_x0000_i1033" type="#_x0000_t75" style="width:32.25pt;height:18.45pt" o:ole="">
            <v:imagedata r:id="rId20" o:title=""/>
          </v:shape>
          <o:OLEObject Type="Embed" ProgID="Equation.DSMT4" ShapeID="_x0000_i1033" DrawAspect="Content" ObjectID="_1809705526" r:id="rId21"/>
        </w:object>
      </w:r>
      <w:r>
        <w:t xml:space="preserve">đối nhau, mà </w:t>
      </w:r>
      <w:r w:rsidRPr="00B71A5C">
        <w:rPr>
          <w:position w:val="-6"/>
        </w:rPr>
        <w:object w:dxaOrig="3379" w:dyaOrig="380" w14:anchorId="4DA80774">
          <v:shape id="_x0000_i1034" type="#_x0000_t75" style="width:168.75pt;height:19pt" o:ole="">
            <v:imagedata r:id="rId22" o:title=""/>
          </v:shape>
          <o:OLEObject Type="Embed" ProgID="Equation.DSMT4" ShapeID="_x0000_i1034" DrawAspect="Content" ObjectID="_1809705527" r:id="rId23"/>
        </w:object>
      </w:r>
    </w:p>
    <w:p w14:paraId="3ADCD8AC" w14:textId="760F6B26" w:rsidR="00B71A5C" w:rsidRDefault="00B71A5C" w:rsidP="005A18A5">
      <w:r>
        <w:t xml:space="preserve">Suy ra BFHD là tứ giác nội tiếp, nên </w:t>
      </w:r>
      <w:r w:rsidRPr="00B71A5C">
        <w:rPr>
          <w:position w:val="-6"/>
        </w:rPr>
        <w:object w:dxaOrig="1400" w:dyaOrig="380" w14:anchorId="73FD6D35">
          <v:shape id="_x0000_i1035" type="#_x0000_t75" style="width:70.25pt;height:19pt" o:ole="">
            <v:imagedata r:id="rId24" o:title=""/>
          </v:shape>
          <o:OLEObject Type="Embed" ProgID="Equation.DSMT4" ShapeID="_x0000_i1035" DrawAspect="Content" ObjectID="_1809705528" r:id="rId25"/>
        </w:object>
      </w:r>
      <w:r>
        <w:t xml:space="preserve"> (cùng chắn cung HD)</w:t>
      </w:r>
    </w:p>
    <w:p w14:paraId="2EADCFFC" w14:textId="75A68771" w:rsidR="00B71A5C" w:rsidRDefault="00B71A5C" w:rsidP="005A18A5">
      <w:r>
        <w:t xml:space="preserve">Do BFEC là tứ giác nội tiếp (câu a), nên ta lại có </w:t>
      </w:r>
      <w:r w:rsidRPr="00B71A5C">
        <w:rPr>
          <w:position w:val="-6"/>
        </w:rPr>
        <w:object w:dxaOrig="1380" w:dyaOrig="380" w14:anchorId="6AD96219">
          <v:shape id="_x0000_i1036" type="#_x0000_t75" style="width:69.1pt;height:19pt" o:ole="">
            <v:imagedata r:id="rId26" o:title=""/>
          </v:shape>
          <o:OLEObject Type="Embed" ProgID="Equation.DSMT4" ShapeID="_x0000_i1036" DrawAspect="Content" ObjectID="_1809705529" r:id="rId27"/>
        </w:object>
      </w:r>
      <w:r>
        <w:t xml:space="preserve"> (cùng chắn cung EC)</w:t>
      </w:r>
    </w:p>
    <w:p w14:paraId="6D044D96" w14:textId="66F46780" w:rsidR="00B71A5C" w:rsidRDefault="00B71A5C" w:rsidP="005A18A5">
      <w:r>
        <w:t xml:space="preserve">Từ đó suy ra: </w:t>
      </w:r>
      <w:r w:rsidRPr="00B71A5C">
        <w:rPr>
          <w:position w:val="-6"/>
        </w:rPr>
        <w:object w:dxaOrig="1359" w:dyaOrig="380" w14:anchorId="76E309FC">
          <v:shape id="_x0000_i1037" type="#_x0000_t75" style="width:67.95pt;height:19pt" o:ole="">
            <v:imagedata r:id="rId28" o:title=""/>
          </v:shape>
          <o:OLEObject Type="Embed" ProgID="Equation.DSMT4" ShapeID="_x0000_i1037" DrawAspect="Content" ObjectID="_1809705530" r:id="rId29"/>
        </w:object>
      </w:r>
    </w:p>
    <w:p w14:paraId="588303C1" w14:textId="047A6C51" w:rsidR="00B71A5C" w:rsidRDefault="00B71A5C" w:rsidP="005A18A5">
      <w:r>
        <w:t xml:space="preserve">Vậy FC là tia phân giác của </w:t>
      </w:r>
      <w:r w:rsidRPr="00B71A5C">
        <w:rPr>
          <w:position w:val="-4"/>
        </w:rPr>
        <w:object w:dxaOrig="600" w:dyaOrig="360" w14:anchorId="43BDE6B6">
          <v:shape id="_x0000_i1038" type="#_x0000_t75" style="width:30.55pt;height:18.45pt" o:ole="">
            <v:imagedata r:id="rId30" o:title=""/>
          </v:shape>
          <o:OLEObject Type="Embed" ProgID="Equation.DSMT4" ShapeID="_x0000_i1038" DrawAspect="Content" ObjectID="_1809705531" r:id="rId31"/>
        </w:object>
      </w:r>
    </w:p>
    <w:p w14:paraId="748C775D" w14:textId="06A64D46" w:rsidR="00B71A5C" w:rsidRDefault="00B71A5C" w:rsidP="005A18A5">
      <w:r>
        <w:t>----------------------------------------------------------------------------------------------------------------------------</w:t>
      </w:r>
    </w:p>
    <w:p w14:paraId="551C26FB" w14:textId="2F4C40E0" w:rsidR="00B71A5C" w:rsidRDefault="00B71A5C" w:rsidP="005A18A5">
      <w:r w:rsidRPr="007474DE">
        <w:rPr>
          <w:b/>
          <w:bCs/>
        </w:rPr>
        <w:t>Bài 2</w:t>
      </w:r>
      <w:r>
        <w:t xml:space="preserve">: </w:t>
      </w:r>
      <w:r w:rsidR="00704DE0">
        <w:t>Cho tứ giác ABCD nội tiếp đường tròn tâm O đường kính AD. Hai đường chéo AC và BD cắt nhau tại E. Vẽ EF vuông góc với AD tại F. Kéo dài EF cắt đường tròn (O) tại K (K nằm khác phía so với B, C).</w:t>
      </w:r>
    </w:p>
    <w:p w14:paraId="5B10E19D" w14:textId="165C9445" w:rsidR="00704DE0" w:rsidRDefault="00704DE0" w:rsidP="005A18A5">
      <w:r>
        <w:t>a) Chứng minh ABEF và DCEF là tứ giác nội tiếp</w:t>
      </w:r>
    </w:p>
    <w:p w14:paraId="30978BB0" w14:textId="0D73FC0D" w:rsidR="00704DE0" w:rsidRDefault="00704DE0" w:rsidP="005A18A5">
      <w:r>
        <w:t xml:space="preserve">b) Chứng minh </w:t>
      </w:r>
      <w:r w:rsidRPr="00704DE0">
        <w:rPr>
          <w:position w:val="-6"/>
        </w:rPr>
        <w:object w:dxaOrig="1600" w:dyaOrig="340" w14:anchorId="1C375226">
          <v:shape id="_x0000_i1039" type="#_x0000_t75" style="width:80.05pt;height:16.7pt" o:ole="">
            <v:imagedata r:id="rId32" o:title=""/>
          </v:shape>
          <o:OLEObject Type="Embed" ProgID="Equation.DSMT4" ShapeID="_x0000_i1039" DrawAspect="Content" ObjectID="_1809705532" r:id="rId33"/>
        </w:object>
      </w:r>
    </w:p>
    <w:p w14:paraId="4F18F33C" w14:textId="3C230804" w:rsidR="007F643A" w:rsidRDefault="007F643A" w:rsidP="005A18A5">
      <w:r>
        <w:t>c) Tính diện tích hình viên phân giới hạn bởi dây cung AK và cung AK, biết DK = R.</w:t>
      </w:r>
    </w:p>
    <w:p w14:paraId="53388867" w14:textId="23865708" w:rsidR="00704DE0" w:rsidRDefault="00704DE0" w:rsidP="007F643A">
      <w:pPr>
        <w:jc w:val="center"/>
      </w:pPr>
      <w:r>
        <w:t>Giải</w:t>
      </w:r>
    </w:p>
    <w:p w14:paraId="403957A6" w14:textId="629CAA2F" w:rsidR="007F643A" w:rsidRDefault="00100F7C" w:rsidP="007F643A">
      <w:pPr>
        <w:jc w:val="center"/>
      </w:pPr>
      <w:r w:rsidRPr="00100F7C">
        <w:rPr>
          <w:noProof/>
        </w:rPr>
        <w:drawing>
          <wp:inline distT="0" distB="0" distL="0" distR="0" wp14:anchorId="2F39B65A" wp14:editId="43410C31">
            <wp:extent cx="4064409" cy="3904091"/>
            <wp:effectExtent l="0" t="0" r="0" b="1270"/>
            <wp:docPr id="19161258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125804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090368" cy="3929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14CF53" w14:textId="537FEA88" w:rsidR="00704DE0" w:rsidRDefault="00704DE0" w:rsidP="005A18A5">
      <w:r>
        <w:lastRenderedPageBreak/>
        <w:t>a) Chứng minh ABEF và DCEF là tứ giác nội tiếp</w:t>
      </w:r>
    </w:p>
    <w:p w14:paraId="73DCE037" w14:textId="77777777" w:rsidR="006166B0" w:rsidRDefault="00704DE0" w:rsidP="005A18A5">
      <w:r>
        <w:t xml:space="preserve">Trong đường tròn (O) có </w:t>
      </w:r>
      <w:r w:rsidR="006166B0" w:rsidRPr="00704DE0">
        <w:rPr>
          <w:position w:val="-4"/>
        </w:rPr>
        <w:object w:dxaOrig="600" w:dyaOrig="360" w14:anchorId="38A73738">
          <v:shape id="_x0000_i1040" type="#_x0000_t75" style="width:30.55pt;height:18.45pt" o:ole="">
            <v:imagedata r:id="rId35" o:title=""/>
          </v:shape>
          <o:OLEObject Type="Embed" ProgID="Equation.DSMT4" ShapeID="_x0000_i1040" DrawAspect="Content" ObjectID="_1809705533" r:id="rId36"/>
        </w:object>
      </w:r>
      <w:r w:rsidR="006166B0">
        <w:t xml:space="preserve">, </w:t>
      </w:r>
      <w:r w:rsidR="006166B0" w:rsidRPr="006166B0">
        <w:rPr>
          <w:position w:val="-6"/>
        </w:rPr>
        <w:object w:dxaOrig="620" w:dyaOrig="380" w14:anchorId="4516BAAD">
          <v:shape id="_x0000_i1041" type="#_x0000_t75" style="width:31.7pt;height:19pt" o:ole="">
            <v:imagedata r:id="rId37" o:title=""/>
          </v:shape>
          <o:OLEObject Type="Embed" ProgID="Equation.DSMT4" ShapeID="_x0000_i1041" DrawAspect="Content" ObjectID="_1809705534" r:id="rId38"/>
        </w:object>
      </w:r>
      <w:r w:rsidR="006166B0">
        <w:t xml:space="preserve">và </w:t>
      </w:r>
      <w:r w:rsidR="006166B0" w:rsidRPr="006166B0">
        <w:rPr>
          <w:position w:val="-4"/>
        </w:rPr>
        <w:object w:dxaOrig="620" w:dyaOrig="360" w14:anchorId="355AEEBD">
          <v:shape id="_x0000_i1042" type="#_x0000_t75" style="width:31.7pt;height:18.45pt" o:ole="">
            <v:imagedata r:id="rId39" o:title=""/>
          </v:shape>
          <o:OLEObject Type="Embed" ProgID="Equation.DSMT4" ShapeID="_x0000_i1042" DrawAspect="Content" ObjectID="_1809705535" r:id="rId40"/>
        </w:object>
      </w:r>
      <w:r w:rsidR="006166B0">
        <w:t xml:space="preserve">cùng chắn đường kính AD </w:t>
      </w:r>
    </w:p>
    <w:p w14:paraId="78F9189E" w14:textId="3698BDD7" w:rsidR="00704DE0" w:rsidRDefault="006166B0" w:rsidP="005A18A5">
      <w:r>
        <w:t xml:space="preserve">Nên </w:t>
      </w:r>
      <w:r w:rsidRPr="006166B0">
        <w:rPr>
          <w:position w:val="-6"/>
        </w:rPr>
        <w:object w:dxaOrig="2840" w:dyaOrig="380" w14:anchorId="158D9EC7">
          <v:shape id="_x0000_i1043" type="#_x0000_t75" style="width:142.25pt;height:19pt" o:ole="">
            <v:imagedata r:id="rId41" o:title=""/>
          </v:shape>
          <o:OLEObject Type="Embed" ProgID="Equation.DSMT4" ShapeID="_x0000_i1043" DrawAspect="Content" ObjectID="_1809705536" r:id="rId42"/>
        </w:object>
      </w:r>
    </w:p>
    <w:p w14:paraId="4BCE72A7" w14:textId="34B25ED4" w:rsidR="006166B0" w:rsidRDefault="006166B0" w:rsidP="005A18A5">
      <w:r>
        <w:t xml:space="preserve">Tứ giác ABEF có </w:t>
      </w:r>
      <w:r w:rsidRPr="006166B0">
        <w:rPr>
          <w:position w:val="-4"/>
        </w:rPr>
        <w:object w:dxaOrig="580" w:dyaOrig="360" w14:anchorId="6331C50F">
          <v:shape id="_x0000_i1044" type="#_x0000_t75" style="width:28.8pt;height:18.45pt" o:ole="">
            <v:imagedata r:id="rId43" o:title=""/>
          </v:shape>
          <o:OLEObject Type="Embed" ProgID="Equation.DSMT4" ShapeID="_x0000_i1044" DrawAspect="Content" ObjectID="_1809705537" r:id="rId44"/>
        </w:object>
      </w:r>
      <w:r>
        <w:t xml:space="preserve"> và </w:t>
      </w:r>
      <w:r w:rsidRPr="006166B0">
        <w:rPr>
          <w:position w:val="-4"/>
        </w:rPr>
        <w:object w:dxaOrig="580" w:dyaOrig="360" w14:anchorId="3FB05C86">
          <v:shape id="_x0000_i1045" type="#_x0000_t75" style="width:28.8pt;height:18.45pt" o:ole="">
            <v:imagedata r:id="rId45" o:title=""/>
          </v:shape>
          <o:OLEObject Type="Embed" ProgID="Equation.DSMT4" ShapeID="_x0000_i1045" DrawAspect="Content" ObjectID="_1809705538" r:id="rId46"/>
        </w:object>
      </w:r>
      <w:r>
        <w:t xml:space="preserve"> đối nhau, mà </w:t>
      </w:r>
      <w:r w:rsidRPr="006166B0">
        <w:rPr>
          <w:position w:val="-6"/>
        </w:rPr>
        <w:object w:dxaOrig="3280" w:dyaOrig="380" w14:anchorId="1B2A65AC">
          <v:shape id="_x0000_i1046" type="#_x0000_t75" style="width:164.15pt;height:19pt" o:ole="">
            <v:imagedata r:id="rId47" o:title=""/>
          </v:shape>
          <o:OLEObject Type="Embed" ProgID="Equation.DSMT4" ShapeID="_x0000_i1046" DrawAspect="Content" ObjectID="_1809705539" r:id="rId48"/>
        </w:object>
      </w:r>
    </w:p>
    <w:p w14:paraId="4A68A151" w14:textId="4F59C639" w:rsidR="006166B0" w:rsidRDefault="006166B0" w:rsidP="005A18A5">
      <w:r>
        <w:t>Vậy ABEF là tứ giác nội tiếp</w:t>
      </w:r>
    </w:p>
    <w:p w14:paraId="143BCB49" w14:textId="23BFFEC7" w:rsidR="006166B0" w:rsidRDefault="006166B0" w:rsidP="006166B0">
      <w:r>
        <w:t xml:space="preserve">Tứ giác DCEF có </w:t>
      </w:r>
      <w:r w:rsidRPr="006166B0">
        <w:rPr>
          <w:position w:val="-6"/>
        </w:rPr>
        <w:object w:dxaOrig="620" w:dyaOrig="380" w14:anchorId="35082C05">
          <v:shape id="_x0000_i1047" type="#_x0000_t75" style="width:31.7pt;height:19pt" o:ole="">
            <v:imagedata r:id="rId49" o:title=""/>
          </v:shape>
          <o:OLEObject Type="Embed" ProgID="Equation.DSMT4" ShapeID="_x0000_i1047" DrawAspect="Content" ObjectID="_1809705540" r:id="rId50"/>
        </w:object>
      </w:r>
      <w:r>
        <w:t xml:space="preserve"> và </w:t>
      </w:r>
      <w:r w:rsidRPr="006166B0">
        <w:rPr>
          <w:position w:val="-4"/>
        </w:rPr>
        <w:object w:dxaOrig="600" w:dyaOrig="360" w14:anchorId="158D9CDA">
          <v:shape id="_x0000_i1048" type="#_x0000_t75" style="width:30.55pt;height:18.45pt" o:ole="">
            <v:imagedata r:id="rId51" o:title=""/>
          </v:shape>
          <o:OLEObject Type="Embed" ProgID="Equation.DSMT4" ShapeID="_x0000_i1048" DrawAspect="Content" ObjectID="_1809705541" r:id="rId52"/>
        </w:object>
      </w:r>
      <w:r>
        <w:t xml:space="preserve"> đối nhau, mà </w:t>
      </w:r>
      <w:r w:rsidRPr="006166B0">
        <w:rPr>
          <w:position w:val="-6"/>
        </w:rPr>
        <w:object w:dxaOrig="3320" w:dyaOrig="380" w14:anchorId="74C71349">
          <v:shape id="_x0000_i1049" type="#_x0000_t75" style="width:165.9pt;height:19pt" o:ole="">
            <v:imagedata r:id="rId53" o:title=""/>
          </v:shape>
          <o:OLEObject Type="Embed" ProgID="Equation.DSMT4" ShapeID="_x0000_i1049" DrawAspect="Content" ObjectID="_1809705542" r:id="rId54"/>
        </w:object>
      </w:r>
    </w:p>
    <w:p w14:paraId="54F27B6C" w14:textId="4CF000C2" w:rsidR="006166B0" w:rsidRDefault="006166B0" w:rsidP="006166B0">
      <w:r>
        <w:t>Vậy DCEF là tứ giác nội tiếp</w:t>
      </w:r>
    </w:p>
    <w:p w14:paraId="4A7854D9" w14:textId="011D05E3" w:rsidR="006166B0" w:rsidRDefault="006166B0" w:rsidP="006166B0">
      <w:r>
        <w:t xml:space="preserve">b) Chứng minh </w:t>
      </w:r>
      <w:r w:rsidRPr="00704DE0">
        <w:rPr>
          <w:position w:val="-6"/>
        </w:rPr>
        <w:object w:dxaOrig="1600" w:dyaOrig="340" w14:anchorId="07F6F849">
          <v:shape id="_x0000_i1050" type="#_x0000_t75" style="width:80.05pt;height:16.7pt" o:ole="">
            <v:imagedata r:id="rId32" o:title=""/>
          </v:shape>
          <o:OLEObject Type="Embed" ProgID="Equation.DSMT4" ShapeID="_x0000_i1050" DrawAspect="Content" ObjectID="_1809705543" r:id="rId55"/>
        </w:object>
      </w:r>
    </w:p>
    <w:p w14:paraId="6F3DF4B5" w14:textId="4D421946" w:rsidR="006166B0" w:rsidRDefault="006166B0" w:rsidP="006166B0">
      <w:r>
        <w:t>ΔAKD vuông tại K (</w:t>
      </w:r>
      <w:r w:rsidRPr="006166B0">
        <w:rPr>
          <w:position w:val="-6"/>
        </w:rPr>
        <w:object w:dxaOrig="1240" w:dyaOrig="380" w14:anchorId="63F93168">
          <v:shape id="_x0000_i1051" type="#_x0000_t75" style="width:61.65pt;height:19pt" o:ole="">
            <v:imagedata r:id="rId56" o:title=""/>
          </v:shape>
          <o:OLEObject Type="Embed" ProgID="Equation.DSMT4" ShapeID="_x0000_i1051" DrawAspect="Content" ObjectID="_1809705544" r:id="rId57"/>
        </w:object>
      </w:r>
      <w:r>
        <w:t>ở câu a) có KF là đường cao</w:t>
      </w:r>
    </w:p>
    <w:p w14:paraId="07409472" w14:textId="3453F04A" w:rsidR="006166B0" w:rsidRDefault="006166B0" w:rsidP="006166B0">
      <w:r>
        <w:t xml:space="preserve">Do đó, </w:t>
      </w:r>
      <w:r w:rsidRPr="006166B0">
        <w:rPr>
          <w:position w:val="-6"/>
        </w:rPr>
        <w:object w:dxaOrig="1600" w:dyaOrig="340" w14:anchorId="14A9685D">
          <v:shape id="_x0000_i1052" type="#_x0000_t75" style="width:80.05pt;height:16.7pt" o:ole="">
            <v:imagedata r:id="rId58" o:title=""/>
          </v:shape>
          <o:OLEObject Type="Embed" ProgID="Equation.DSMT4" ShapeID="_x0000_i1052" DrawAspect="Content" ObjectID="_1809705545" r:id="rId59"/>
        </w:object>
      </w:r>
    </w:p>
    <w:p w14:paraId="12C70187" w14:textId="28FEB67C" w:rsidR="007F643A" w:rsidRDefault="007F643A" w:rsidP="006166B0">
      <w:r>
        <w:t>c) Tính diện tích hình viên phân giới hạn bởi dây cung AK và cung AK</w:t>
      </w:r>
    </w:p>
    <w:p w14:paraId="30DA8207" w14:textId="690A8F8D" w:rsidR="007F643A" w:rsidRDefault="007F643A" w:rsidP="006166B0">
      <w:r>
        <w:t xml:space="preserve">ΔAKD vuông tại K có: </w:t>
      </w:r>
      <w:r w:rsidR="00CD5B3C" w:rsidRPr="00CD5B3C">
        <w:rPr>
          <w:position w:val="-26"/>
        </w:rPr>
        <w:object w:dxaOrig="2160" w:dyaOrig="680" w14:anchorId="789AB67A">
          <v:shape id="_x0000_i1053" type="#_x0000_t75" style="width:108.3pt;height:34pt" o:ole="">
            <v:imagedata r:id="rId60" o:title=""/>
          </v:shape>
          <o:OLEObject Type="Embed" ProgID="Equation.DSMT4" ShapeID="_x0000_i1053" DrawAspect="Content" ObjectID="_1809705546" r:id="rId61"/>
        </w:object>
      </w:r>
      <w:r w:rsidR="00CD5B3C">
        <w:t xml:space="preserve">hay </w:t>
      </w:r>
      <w:r w:rsidR="00CD5B3C" w:rsidRPr="00CD5B3C">
        <w:rPr>
          <w:position w:val="-6"/>
        </w:rPr>
        <w:object w:dxaOrig="1260" w:dyaOrig="380" w14:anchorId="1145E5B3">
          <v:shape id="_x0000_i1054" type="#_x0000_t75" style="width:63.35pt;height:19pt" o:ole="">
            <v:imagedata r:id="rId62" o:title=""/>
          </v:shape>
          <o:OLEObject Type="Embed" ProgID="Equation.DSMT4" ShapeID="_x0000_i1054" DrawAspect="Content" ObjectID="_1809705547" r:id="rId63"/>
        </w:object>
      </w:r>
    </w:p>
    <w:p w14:paraId="7C777494" w14:textId="7B7AFF7D" w:rsidR="00CD5B3C" w:rsidRDefault="00CD5B3C" w:rsidP="006166B0">
      <w:r>
        <w:t xml:space="preserve">mà </w:t>
      </w:r>
      <w:r w:rsidRPr="00CD5B3C">
        <w:rPr>
          <w:position w:val="-6"/>
        </w:rPr>
        <w:object w:dxaOrig="2360" w:dyaOrig="380" w14:anchorId="57094116">
          <v:shape id="_x0000_i1055" type="#_x0000_t75" style="width:117.5pt;height:19pt" o:ole="">
            <v:imagedata r:id="rId64" o:title=""/>
          </v:shape>
          <o:OLEObject Type="Embed" ProgID="Equation.DSMT4" ShapeID="_x0000_i1055" DrawAspect="Content" ObjectID="_1809705548" r:id="rId65"/>
        </w:object>
      </w:r>
    </w:p>
    <w:p w14:paraId="3B338148" w14:textId="1C565184" w:rsidR="00100F7C" w:rsidRDefault="00100F7C" w:rsidP="006166B0">
      <w:r>
        <w:t xml:space="preserve">Gọi H là chân đường cao </w:t>
      </w:r>
      <w:r w:rsidR="00683206">
        <w:t xml:space="preserve">kẻ từ O của </w:t>
      </w:r>
      <w:r>
        <w:t>ΔOAK cân tại O</w:t>
      </w:r>
    </w:p>
    <w:p w14:paraId="30515A8C" w14:textId="6827C852" w:rsidR="00683206" w:rsidRDefault="00683206" w:rsidP="006166B0">
      <w:r>
        <w:t>Ta có:</w:t>
      </w:r>
    </w:p>
    <w:p w14:paraId="0D932332" w14:textId="135AFD0E" w:rsidR="00683206" w:rsidRDefault="00683206" w:rsidP="006166B0">
      <w:r w:rsidRPr="00683206">
        <w:rPr>
          <w:position w:val="-26"/>
        </w:rPr>
        <w:object w:dxaOrig="3720" w:dyaOrig="680" w14:anchorId="376A7FBD">
          <v:shape id="_x0000_i1056" type="#_x0000_t75" style="width:186.05pt;height:34pt" o:ole="">
            <v:imagedata r:id="rId66" o:title=""/>
          </v:shape>
          <o:OLEObject Type="Embed" ProgID="Equation.DSMT4" ShapeID="_x0000_i1056" DrawAspect="Content" ObjectID="_1809705549" r:id="rId67"/>
        </w:object>
      </w:r>
    </w:p>
    <w:p w14:paraId="451AFA71" w14:textId="689F2D06" w:rsidR="00683206" w:rsidRDefault="00683206" w:rsidP="006166B0">
      <w:r w:rsidRPr="00683206">
        <w:rPr>
          <w:position w:val="-8"/>
        </w:rPr>
        <w:object w:dxaOrig="2880" w:dyaOrig="420" w14:anchorId="08F42C80">
          <v:shape id="_x0000_i1057" type="#_x0000_t75" style="width:2in;height:21.9pt" o:ole="">
            <v:imagedata r:id="rId68" o:title=""/>
          </v:shape>
          <o:OLEObject Type="Embed" ProgID="Equation.DSMT4" ShapeID="_x0000_i1057" DrawAspect="Content" ObjectID="_1809705550" r:id="rId69"/>
        </w:object>
      </w:r>
    </w:p>
    <w:p w14:paraId="37971148" w14:textId="42FD777C" w:rsidR="00683206" w:rsidRDefault="00683206" w:rsidP="006166B0">
      <w:r w:rsidRPr="00683206">
        <w:rPr>
          <w:position w:val="-26"/>
        </w:rPr>
        <w:object w:dxaOrig="4200" w:dyaOrig="720" w14:anchorId="7BF431C3">
          <v:shape id="_x0000_i1058" type="#_x0000_t75" style="width:210.25pt;height:36.3pt" o:ole="">
            <v:imagedata r:id="rId70" o:title=""/>
          </v:shape>
          <o:OLEObject Type="Embed" ProgID="Equation.DSMT4" ShapeID="_x0000_i1058" DrawAspect="Content" ObjectID="_1809705551" r:id="rId71"/>
        </w:object>
      </w:r>
    </w:p>
    <w:p w14:paraId="2304B88D" w14:textId="60AD0320" w:rsidR="00683206" w:rsidRDefault="00683206" w:rsidP="006166B0">
      <w:r w:rsidRPr="00683206">
        <w:rPr>
          <w:position w:val="-26"/>
        </w:rPr>
        <w:object w:dxaOrig="1380" w:dyaOrig="700" w14:anchorId="3FC789E5">
          <v:shape id="_x0000_i1059" type="#_x0000_t75" style="width:69.1pt;height:35.15pt" o:ole="">
            <v:imagedata r:id="rId72" o:title=""/>
          </v:shape>
          <o:OLEObject Type="Embed" ProgID="Equation.DSMT4" ShapeID="_x0000_i1059" DrawAspect="Content" ObjectID="_1809705552" r:id="rId73"/>
        </w:object>
      </w:r>
    </w:p>
    <w:p w14:paraId="6EFCF3EF" w14:textId="71F23FE2" w:rsidR="00683206" w:rsidRDefault="00683206" w:rsidP="006166B0">
      <w:r>
        <w:t>Gọi S là diện tích hình viên phân giới hạn bởi dây cung AK và cung AK</w:t>
      </w:r>
    </w:p>
    <w:p w14:paraId="402006A3" w14:textId="2E150DE2" w:rsidR="00683206" w:rsidRDefault="00683206" w:rsidP="006166B0">
      <w:r w:rsidRPr="00683206">
        <w:rPr>
          <w:position w:val="-36"/>
        </w:rPr>
        <w:object w:dxaOrig="3500" w:dyaOrig="840" w14:anchorId="34DE432C">
          <v:shape id="_x0000_i1060" type="#_x0000_t75" style="width:175.7pt;height:42.05pt" o:ole="">
            <v:imagedata r:id="rId74" o:title=""/>
          </v:shape>
          <o:OLEObject Type="Embed" ProgID="Equation.DSMT4" ShapeID="_x0000_i1060" DrawAspect="Content" ObjectID="_1809705553" r:id="rId75"/>
        </w:object>
      </w:r>
    </w:p>
    <w:p w14:paraId="6FE4D9F3" w14:textId="24D65CA1" w:rsidR="00683206" w:rsidRDefault="007F643A" w:rsidP="005A18A5">
      <w:r>
        <w:t>----------------------------------------------------------------------------------------------------------------------------</w:t>
      </w:r>
    </w:p>
    <w:p w14:paraId="51660375" w14:textId="77777777" w:rsidR="00683206" w:rsidRDefault="00683206">
      <w:r>
        <w:br w:type="page"/>
      </w:r>
    </w:p>
    <w:p w14:paraId="19A23ED2" w14:textId="77777777" w:rsidR="00683206" w:rsidRDefault="00683206">
      <w:r w:rsidRPr="007474DE">
        <w:rPr>
          <w:b/>
          <w:bCs/>
        </w:rPr>
        <w:lastRenderedPageBreak/>
        <w:t>Bài 3</w:t>
      </w:r>
      <w:r>
        <w:t>: Cho ΔABC nhọn (AB &lt; AC) nội tiếp đường tròn (O). Các đường cao AD, BE cắt nhau tại H.</w:t>
      </w:r>
    </w:p>
    <w:p w14:paraId="4F27553C" w14:textId="77777777" w:rsidR="00683206" w:rsidRDefault="00683206">
      <w:r>
        <w:t>a) Chứng minh tứ giác ABDE nội tiếp đường tròn</w:t>
      </w:r>
    </w:p>
    <w:p w14:paraId="7DB2EA3E" w14:textId="77777777" w:rsidR="00683206" w:rsidRDefault="00683206">
      <w:r>
        <w:t>b) Đường kính AF của đường tròn (O). Gọi I là trung điểm của BC, M là giao điểm của AD với (O). Chứng minh AD.CK = BD.AC và MF = 2DI</w:t>
      </w:r>
    </w:p>
    <w:p w14:paraId="15C0C026" w14:textId="1E982B21" w:rsidR="00A07609" w:rsidRDefault="0029065F">
      <w:r>
        <w:t>Giải</w:t>
      </w:r>
    </w:p>
    <w:p w14:paraId="3EDB7B7F" w14:textId="77777777" w:rsidR="0029065F" w:rsidRDefault="0029065F" w:rsidP="0029065F">
      <w:r>
        <w:t>a) Chứng minh tứ giác ABDE nội tiếp đường tròn</w:t>
      </w:r>
    </w:p>
    <w:p w14:paraId="763246A4" w14:textId="0A77026A" w:rsidR="0029065F" w:rsidRDefault="0029065F">
      <w:r>
        <w:t xml:space="preserve">ΔAEB vuông tại E nên </w:t>
      </w:r>
      <w:r w:rsidR="009675BC">
        <w:t>A, E, B cùng thuộc đường tròn đường kính AB</w:t>
      </w:r>
    </w:p>
    <w:p w14:paraId="46693387" w14:textId="7AD692A2" w:rsidR="009675BC" w:rsidRDefault="009675BC">
      <w:r>
        <w:t>ΔADB vuông tại D nên A, D, B cùng thuộc đường tròn đường kính AB</w:t>
      </w:r>
    </w:p>
    <w:p w14:paraId="00BD8BA3" w14:textId="02A2A11E" w:rsidR="009675BC" w:rsidRDefault="009675BC">
      <w:r>
        <w:t>Suy ra A, B, D, E cùng thuộc đường tròn đường kính AB</w:t>
      </w:r>
    </w:p>
    <w:p w14:paraId="2B498705" w14:textId="3ECD8FFA" w:rsidR="001859B4" w:rsidRDefault="009675BC">
      <w:r>
        <w:t>Vậy ABDE nội tiếp đường tròn</w:t>
      </w:r>
    </w:p>
    <w:p w14:paraId="5E987A9A" w14:textId="77777777" w:rsidR="001859B4" w:rsidRDefault="001859B4"/>
    <w:p w14:paraId="1909A2C4" w14:textId="77777777" w:rsidR="001859B4" w:rsidRDefault="001859B4">
      <w:r>
        <w:br w:type="page"/>
      </w:r>
    </w:p>
    <w:p w14:paraId="564B6108" w14:textId="09262FEF" w:rsidR="006166B0" w:rsidRDefault="00683206" w:rsidP="005A18A5">
      <w:r w:rsidRPr="007474DE">
        <w:rPr>
          <w:b/>
          <w:bCs/>
        </w:rPr>
        <w:lastRenderedPageBreak/>
        <w:t>Bài 4</w:t>
      </w:r>
      <w:r>
        <w:t>: Cho đường tròn (O), đường kính AB. Lấy điểm C thuộc đường tròn sao cho CA &gt; CB. Trên cung nhỏ AC lấy điểm M khác A và C. Vẽ ME vuông góc với AB tại E. Đoạn thẳng ME và AC cắt nhau tại D.</w:t>
      </w:r>
    </w:p>
    <w:p w14:paraId="527BD56E" w14:textId="2AE80D86" w:rsidR="00683206" w:rsidRDefault="00683206" w:rsidP="005A18A5">
      <w:r>
        <w:t>a) Chứng minh tứ giác BCDE nội tiếp một đường tròn</w:t>
      </w:r>
    </w:p>
    <w:p w14:paraId="0BB287F6" w14:textId="4A6F33C7" w:rsidR="00683206" w:rsidRDefault="00683206" w:rsidP="005A18A5">
      <w:r>
        <w:t xml:space="preserve">b) Chứng minh </w:t>
      </w:r>
      <w:r w:rsidRPr="00683206">
        <w:rPr>
          <w:position w:val="-6"/>
        </w:rPr>
        <w:object w:dxaOrig="1680" w:dyaOrig="340" w14:anchorId="23ADE118">
          <v:shape id="_x0000_i1061" type="#_x0000_t75" style="width:84.1pt;height:16.7pt" o:ole="">
            <v:imagedata r:id="rId76" o:title=""/>
          </v:shape>
          <o:OLEObject Type="Embed" ProgID="Equation.DSMT4" ShapeID="_x0000_i1061" DrawAspect="Content" ObjectID="_1809705554" r:id="rId77"/>
        </w:object>
      </w:r>
    </w:p>
    <w:p w14:paraId="67F63B2A" w14:textId="23296384" w:rsidR="001859B4" w:rsidRDefault="00683206" w:rsidP="005A18A5">
      <w:r>
        <w:t>c) Vẽ dây CG của đường tròn (O) vuông góc với AB. Tia GE cắt đường tròn tại H (H khác G). Chứng minh ba điểm H, D, B thẳng hàng</w:t>
      </w:r>
      <w:r w:rsidR="00E91FD4">
        <w:t>.</w:t>
      </w:r>
    </w:p>
    <w:p w14:paraId="6FAF8099" w14:textId="43520E8C" w:rsidR="001859B4" w:rsidRDefault="001859B4" w:rsidP="00E91FD4">
      <w:pPr>
        <w:jc w:val="center"/>
      </w:pPr>
      <w:r>
        <w:t>Giải</w:t>
      </w:r>
    </w:p>
    <w:p w14:paraId="22BCA279" w14:textId="25F10889" w:rsidR="00E91FD4" w:rsidRDefault="00A07609" w:rsidP="00E91FD4">
      <w:pPr>
        <w:jc w:val="center"/>
      </w:pPr>
      <w:r w:rsidRPr="00A07609">
        <w:rPr>
          <w:noProof/>
        </w:rPr>
        <w:drawing>
          <wp:inline distT="0" distB="0" distL="0" distR="0" wp14:anchorId="2AE12D23" wp14:editId="0AC71052">
            <wp:extent cx="3816626" cy="3581621"/>
            <wp:effectExtent l="0" t="0" r="0" b="0"/>
            <wp:docPr id="14645518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551862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828164" cy="3592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0097E" w14:textId="77777777" w:rsidR="00E91FD4" w:rsidRDefault="00E91FD4" w:rsidP="00E91FD4">
      <w:r>
        <w:t>a) Chứng minh tứ giác BCDE nội tiếp một đường tròn</w:t>
      </w:r>
    </w:p>
    <w:p w14:paraId="252A9018" w14:textId="095164B5" w:rsidR="00141AED" w:rsidRDefault="00141AED" w:rsidP="00E91FD4">
      <w:r w:rsidRPr="00141AED">
        <w:rPr>
          <w:position w:val="-6"/>
        </w:rPr>
        <w:object w:dxaOrig="600" w:dyaOrig="380" w14:anchorId="1C6411C3">
          <v:shape id="_x0000_i1062" type="#_x0000_t75" style="width:30.55pt;height:19pt" o:ole="">
            <v:imagedata r:id="rId79" o:title=""/>
          </v:shape>
          <o:OLEObject Type="Embed" ProgID="Equation.DSMT4" ShapeID="_x0000_i1062" DrawAspect="Content" ObjectID="_1809705555" r:id="rId80"/>
        </w:object>
      </w:r>
      <w:r>
        <w:t xml:space="preserve">và </w:t>
      </w:r>
      <w:r w:rsidRPr="00141AED">
        <w:rPr>
          <w:position w:val="-4"/>
        </w:rPr>
        <w:object w:dxaOrig="639" w:dyaOrig="360" w14:anchorId="33EF2F34">
          <v:shape id="_x0000_i1063" type="#_x0000_t75" style="width:32.25pt;height:18.45pt" o:ole="">
            <v:imagedata r:id="rId81" o:title=""/>
          </v:shape>
          <o:OLEObject Type="Embed" ProgID="Equation.DSMT4" ShapeID="_x0000_i1063" DrawAspect="Content" ObjectID="_1809705556" r:id="rId82"/>
        </w:object>
      </w:r>
      <w:r>
        <w:t>chắn đường kính AB</w:t>
      </w:r>
    </w:p>
    <w:p w14:paraId="2F17D1ED" w14:textId="48218152" w:rsidR="00E91FD4" w:rsidRDefault="00E91FD4" w:rsidP="005A18A5">
      <w:r>
        <w:t>Tứ giác BCDE có</w:t>
      </w:r>
      <w:r w:rsidR="00141AED">
        <w:t xml:space="preserve"> </w:t>
      </w:r>
      <w:r w:rsidR="00141AED" w:rsidRPr="00E91FD4">
        <w:rPr>
          <w:position w:val="-6"/>
        </w:rPr>
        <w:object w:dxaOrig="600" w:dyaOrig="380" w14:anchorId="66D8E382">
          <v:shape id="_x0000_i1064" type="#_x0000_t75" style="width:30.55pt;height:19pt" o:ole="">
            <v:imagedata r:id="rId83" o:title=""/>
          </v:shape>
          <o:OLEObject Type="Embed" ProgID="Equation.DSMT4" ShapeID="_x0000_i1064" DrawAspect="Content" ObjectID="_1809705557" r:id="rId84"/>
        </w:object>
      </w:r>
      <w:r>
        <w:t xml:space="preserve"> </w:t>
      </w:r>
      <w:r w:rsidR="00141AED">
        <w:t xml:space="preserve">và </w:t>
      </w:r>
      <w:r w:rsidR="00141AED" w:rsidRPr="00141AED">
        <w:rPr>
          <w:position w:val="-4"/>
        </w:rPr>
        <w:object w:dxaOrig="600" w:dyaOrig="360" w14:anchorId="1C85895A">
          <v:shape id="_x0000_i1065" type="#_x0000_t75" style="width:30.55pt;height:18.45pt" o:ole="">
            <v:imagedata r:id="rId85" o:title=""/>
          </v:shape>
          <o:OLEObject Type="Embed" ProgID="Equation.DSMT4" ShapeID="_x0000_i1065" DrawAspect="Content" ObjectID="_1809705558" r:id="rId86"/>
        </w:object>
      </w:r>
      <w:r w:rsidR="00141AED">
        <w:t xml:space="preserve">đối nhau mà </w:t>
      </w:r>
      <w:r w:rsidR="00141AED" w:rsidRPr="00E91FD4">
        <w:rPr>
          <w:position w:val="-6"/>
        </w:rPr>
        <w:object w:dxaOrig="3300" w:dyaOrig="380" w14:anchorId="0507DBE0">
          <v:shape id="_x0000_i1066" type="#_x0000_t75" style="width:164.15pt;height:19pt" o:ole="">
            <v:imagedata r:id="rId87" o:title=""/>
          </v:shape>
          <o:OLEObject Type="Embed" ProgID="Equation.DSMT4" ShapeID="_x0000_i1066" DrawAspect="Content" ObjectID="_1809705559" r:id="rId88"/>
        </w:object>
      </w:r>
    </w:p>
    <w:p w14:paraId="4A2F673D" w14:textId="0284FBDA" w:rsidR="00141AED" w:rsidRDefault="00141AED" w:rsidP="005A18A5">
      <w:r>
        <w:t>Vậy tứ giác BCDE nội tiếp</w:t>
      </w:r>
    </w:p>
    <w:p w14:paraId="1E7E92EB" w14:textId="78D7076D" w:rsidR="00141AED" w:rsidRDefault="00141AED" w:rsidP="005A18A5">
      <w:r>
        <w:t xml:space="preserve">b) Chứng minh </w:t>
      </w:r>
      <w:r w:rsidRPr="00683206">
        <w:rPr>
          <w:position w:val="-6"/>
        </w:rPr>
        <w:object w:dxaOrig="1680" w:dyaOrig="340" w14:anchorId="14DC2CA7">
          <v:shape id="_x0000_i1067" type="#_x0000_t75" style="width:84.1pt;height:16.7pt" o:ole="">
            <v:imagedata r:id="rId76" o:title=""/>
          </v:shape>
          <o:OLEObject Type="Embed" ProgID="Equation.DSMT4" ShapeID="_x0000_i1067" DrawAspect="Content" ObjectID="_1809705560" r:id="rId89"/>
        </w:object>
      </w:r>
    </w:p>
    <w:p w14:paraId="287C954A" w14:textId="3170B011" w:rsidR="00141AED" w:rsidRDefault="00141AED" w:rsidP="005A18A5">
      <w:r>
        <w:t>ΔAMB vuông</w:t>
      </w:r>
      <w:r w:rsidR="00A56579">
        <w:t xml:space="preserve"> tại M có ME là đường cao nên ta có: </w:t>
      </w:r>
      <w:r w:rsidR="00A56579" w:rsidRPr="00A56579">
        <w:rPr>
          <w:position w:val="-6"/>
        </w:rPr>
        <w:object w:dxaOrig="1620" w:dyaOrig="340" w14:anchorId="54C81433">
          <v:shape id="_x0000_i1068" type="#_x0000_t75" style="width:81.8pt;height:17.3pt" o:ole="">
            <v:imagedata r:id="rId90" o:title=""/>
          </v:shape>
          <o:OLEObject Type="Embed" ProgID="Equation.DSMT4" ShapeID="_x0000_i1068" DrawAspect="Content" ObjectID="_1809705561" r:id="rId91"/>
        </w:object>
      </w:r>
    </w:p>
    <w:p w14:paraId="164A698E" w14:textId="4C410D74" w:rsidR="00A56579" w:rsidRDefault="00A56579" w:rsidP="005A18A5">
      <w:r>
        <w:t>Xét ΔACB và ΔAED có:</w:t>
      </w:r>
    </w:p>
    <w:p w14:paraId="0B0C2DD1" w14:textId="5A84B6F7" w:rsidR="00A56579" w:rsidRDefault="00A56579" w:rsidP="005A18A5">
      <w:r w:rsidRPr="00A56579">
        <w:rPr>
          <w:position w:val="-6"/>
        </w:rPr>
        <w:object w:dxaOrig="2000" w:dyaOrig="380" w14:anchorId="1CBE7BD3">
          <v:shape id="_x0000_i1069" type="#_x0000_t75" style="width:99.65pt;height:19pt" o:ole="">
            <v:imagedata r:id="rId92" o:title=""/>
          </v:shape>
          <o:OLEObject Type="Embed" ProgID="Equation.DSMT4" ShapeID="_x0000_i1069" DrawAspect="Content" ObjectID="_1809705562" r:id="rId93"/>
        </w:object>
      </w:r>
    </w:p>
    <w:p w14:paraId="3B2B8FDD" w14:textId="743D74AF" w:rsidR="00A56579" w:rsidRDefault="00A56579" w:rsidP="005A18A5">
      <w:r w:rsidRPr="00A56579">
        <w:rPr>
          <w:position w:val="-6"/>
        </w:rPr>
        <w:object w:dxaOrig="1380" w:dyaOrig="380" w14:anchorId="17170A92">
          <v:shape id="_x0000_i1070" type="#_x0000_t75" style="width:69.1pt;height:19pt" o:ole="">
            <v:imagedata r:id="rId94" o:title=""/>
          </v:shape>
          <o:OLEObject Type="Embed" ProgID="Equation.DSMT4" ShapeID="_x0000_i1070" DrawAspect="Content" ObjectID="_1809705563" r:id="rId95"/>
        </w:object>
      </w:r>
      <w:r>
        <w:t>(góc chung)</w:t>
      </w:r>
    </w:p>
    <w:p w14:paraId="759448BD" w14:textId="3CEBCF77" w:rsidR="00A56579" w:rsidRDefault="00A56579" w:rsidP="005A18A5">
      <w:r>
        <w:t xml:space="preserve">Suy ra ΔACB </w:t>
      </w:r>
      <w:r>
        <w:sym w:font="Lamsymbol" w:char="F023"/>
      </w:r>
      <w:r>
        <w:t xml:space="preserve"> ΔAED (g.g)</w:t>
      </w:r>
    </w:p>
    <w:p w14:paraId="62978DA8" w14:textId="1CCFEAD3" w:rsidR="00A56579" w:rsidRDefault="00A56579" w:rsidP="005A18A5">
      <w:r>
        <w:lastRenderedPageBreak/>
        <w:t xml:space="preserve">Tỉ số đồng dạng: </w:t>
      </w:r>
      <w:r w:rsidRPr="00A56579">
        <w:rPr>
          <w:position w:val="-26"/>
        </w:rPr>
        <w:object w:dxaOrig="1160" w:dyaOrig="680" w14:anchorId="0A2780FA">
          <v:shape id="_x0000_i1071" type="#_x0000_t75" style="width:58.2pt;height:34pt" o:ole="">
            <v:imagedata r:id="rId96" o:title=""/>
          </v:shape>
          <o:OLEObject Type="Embed" ProgID="Equation.DSMT4" ShapeID="_x0000_i1071" DrawAspect="Content" ObjectID="_1809705564" r:id="rId97"/>
        </w:object>
      </w:r>
      <w:r>
        <w:t>hay AE.AB = AC.AD</w:t>
      </w:r>
    </w:p>
    <w:p w14:paraId="4338A915" w14:textId="057FF43E" w:rsidR="00A56579" w:rsidRDefault="00A56579" w:rsidP="005A18A5">
      <w:r>
        <w:t xml:space="preserve">Mà </w:t>
      </w:r>
      <w:r w:rsidRPr="00A56579">
        <w:rPr>
          <w:position w:val="-6"/>
        </w:rPr>
        <w:object w:dxaOrig="1620" w:dyaOrig="340" w14:anchorId="16EFB859">
          <v:shape id="_x0000_i1072" type="#_x0000_t75" style="width:81.8pt;height:17.3pt" o:ole="">
            <v:imagedata r:id="rId90" o:title=""/>
          </v:shape>
          <o:OLEObject Type="Embed" ProgID="Equation.DSMT4" ShapeID="_x0000_i1072" DrawAspect="Content" ObjectID="_1809705565" r:id="rId98"/>
        </w:object>
      </w:r>
    </w:p>
    <w:p w14:paraId="5E11422C" w14:textId="38382139" w:rsidR="001859B4" w:rsidRDefault="00A56579" w:rsidP="005A18A5">
      <w:r>
        <w:t xml:space="preserve">Vậy </w:t>
      </w:r>
      <w:r w:rsidRPr="00A56579">
        <w:rPr>
          <w:position w:val="-6"/>
        </w:rPr>
        <w:object w:dxaOrig="1680" w:dyaOrig="340" w14:anchorId="4914C21B">
          <v:shape id="_x0000_i1073" type="#_x0000_t75" style="width:84.1pt;height:17.3pt" o:ole="">
            <v:imagedata r:id="rId99" o:title=""/>
          </v:shape>
          <o:OLEObject Type="Embed" ProgID="Equation.DSMT4" ShapeID="_x0000_i1073" DrawAspect="Content" ObjectID="_1809705566" r:id="rId100"/>
        </w:object>
      </w:r>
    </w:p>
    <w:p w14:paraId="126D2B48" w14:textId="159CF9EC" w:rsidR="00A07609" w:rsidRDefault="00A56579" w:rsidP="00A07609">
      <w:r>
        <w:t xml:space="preserve">c) </w:t>
      </w:r>
      <w:r w:rsidR="00A07609">
        <w:t>Chứng minh ba điểm H, D, B thẳng hàng</w:t>
      </w:r>
    </w:p>
    <w:p w14:paraId="29C037B8" w14:textId="01A18148" w:rsidR="00A07609" w:rsidRDefault="00A07609" w:rsidP="00A07609">
      <w:r>
        <w:t xml:space="preserve">Tứ giác AHDE có </w:t>
      </w:r>
      <w:r w:rsidRPr="00A07609">
        <w:rPr>
          <w:position w:val="-4"/>
        </w:rPr>
        <w:object w:dxaOrig="639" w:dyaOrig="360" w14:anchorId="10F88847">
          <v:shape id="_x0000_i1074" type="#_x0000_t75" style="width:32.25pt;height:18.45pt" o:ole="">
            <v:imagedata r:id="rId101" o:title=""/>
          </v:shape>
          <o:OLEObject Type="Embed" ProgID="Equation.DSMT4" ShapeID="_x0000_i1074" DrawAspect="Content" ObjectID="_1809705567" r:id="rId102"/>
        </w:object>
      </w:r>
      <w:r>
        <w:t xml:space="preserve">và </w:t>
      </w:r>
      <w:r w:rsidRPr="00A07609">
        <w:rPr>
          <w:position w:val="-4"/>
        </w:rPr>
        <w:object w:dxaOrig="600" w:dyaOrig="360" w14:anchorId="1AFF160F">
          <v:shape id="_x0000_i1075" type="#_x0000_t75" style="width:30.55pt;height:18.45pt" o:ole="">
            <v:imagedata r:id="rId103" o:title=""/>
          </v:shape>
          <o:OLEObject Type="Embed" ProgID="Equation.DSMT4" ShapeID="_x0000_i1075" DrawAspect="Content" ObjectID="_1809705568" r:id="rId104"/>
        </w:object>
      </w:r>
      <w:r>
        <w:t xml:space="preserve">đối nhau mà </w:t>
      </w:r>
      <w:r w:rsidRPr="00A07609">
        <w:rPr>
          <w:position w:val="-6"/>
        </w:rPr>
        <w:object w:dxaOrig="3340" w:dyaOrig="380" w14:anchorId="71B5E2E6">
          <v:shape id="_x0000_i1076" type="#_x0000_t75" style="width:167.05pt;height:19pt" o:ole="">
            <v:imagedata r:id="rId105" o:title=""/>
          </v:shape>
          <o:OLEObject Type="Embed" ProgID="Equation.DSMT4" ShapeID="_x0000_i1076" DrawAspect="Content" ObjectID="_1809705569" r:id="rId106"/>
        </w:object>
      </w:r>
    </w:p>
    <w:p w14:paraId="422E16E5" w14:textId="4DB67FEA" w:rsidR="00A07609" w:rsidRDefault="00A07609" w:rsidP="00A07609">
      <w:r>
        <w:t xml:space="preserve">Ta có: CG </w:t>
      </w:r>
      <w:r>
        <w:rPr>
          <w:rFonts w:ascii="Cambria Math" w:hAnsi="Cambria Math" w:cs="Cambria Math"/>
        </w:rPr>
        <w:t>⊥</w:t>
      </w:r>
      <w:r>
        <w:t xml:space="preserve"> AB và ME </w:t>
      </w:r>
      <w:r>
        <w:rPr>
          <w:rFonts w:ascii="Cambria Math" w:hAnsi="Cambria Math" w:cs="Cambria Math"/>
        </w:rPr>
        <w:t>⊥</w:t>
      </w:r>
      <w:r>
        <w:t xml:space="preserve"> AB nên ME // CG</w:t>
      </w:r>
    </w:p>
    <w:p w14:paraId="1B40F9C8" w14:textId="3F89E839" w:rsidR="00A07609" w:rsidRDefault="00A07609" w:rsidP="00A07609">
      <w:r>
        <w:t>Gọi F là giao điểm của HB và CG</w:t>
      </w:r>
    </w:p>
    <w:p w14:paraId="67B086A9" w14:textId="5AEF3F35" w:rsidR="00A07609" w:rsidRDefault="00A07609" w:rsidP="00A07609">
      <w:r>
        <w:t xml:space="preserve">Ta có: </w:t>
      </w:r>
      <w:r w:rsidRPr="00A07609">
        <w:rPr>
          <w:position w:val="-6"/>
        </w:rPr>
        <w:object w:dxaOrig="1380" w:dyaOrig="380" w14:anchorId="3AE6FA1D">
          <v:shape id="_x0000_i1077" type="#_x0000_t75" style="width:69.1pt;height:19pt" o:ole="">
            <v:imagedata r:id="rId107" o:title=""/>
          </v:shape>
          <o:OLEObject Type="Embed" ProgID="Equation.DSMT4" ShapeID="_x0000_i1077" DrawAspect="Content" ObjectID="_1809705570" r:id="rId108"/>
        </w:object>
      </w:r>
      <w:r>
        <w:t>(2 góc đồng vị do ME // CG)</w:t>
      </w:r>
    </w:p>
    <w:p w14:paraId="1271857E" w14:textId="232B8DA2" w:rsidR="00A07609" w:rsidRDefault="00A07609" w:rsidP="00A07609">
      <w:r>
        <w:t xml:space="preserve">mà </w:t>
      </w:r>
      <w:r w:rsidRPr="00A07609">
        <w:rPr>
          <w:position w:val="-6"/>
        </w:rPr>
        <w:object w:dxaOrig="1380" w:dyaOrig="380" w14:anchorId="17EFA35C">
          <v:shape id="_x0000_i1078" type="#_x0000_t75" style="width:69.1pt;height:19pt" o:ole="">
            <v:imagedata r:id="rId109" o:title=""/>
          </v:shape>
          <o:OLEObject Type="Embed" ProgID="Equation.DSMT4" ShapeID="_x0000_i1078" DrawAspect="Content" ObjectID="_1809705571" r:id="rId110"/>
        </w:object>
      </w:r>
      <w:r>
        <w:t>(cùng phụ góc B)</w:t>
      </w:r>
    </w:p>
    <w:p w14:paraId="6F55E800" w14:textId="0D96BE72" w:rsidR="00A07609" w:rsidRDefault="00A07609" w:rsidP="00A07609">
      <w:r>
        <w:t xml:space="preserve">Suy ra </w:t>
      </w:r>
      <w:r w:rsidRPr="00A07609">
        <w:rPr>
          <w:position w:val="-4"/>
        </w:rPr>
        <w:object w:dxaOrig="1380" w:dyaOrig="360" w14:anchorId="55F33C69">
          <v:shape id="_x0000_i1079" type="#_x0000_t75" style="width:69.1pt;height:18.45pt" o:ole="">
            <v:imagedata r:id="rId111" o:title=""/>
          </v:shape>
          <o:OLEObject Type="Embed" ProgID="Equation.DSMT4" ShapeID="_x0000_i1079" DrawAspect="Content" ObjectID="_1809705572" r:id="rId112"/>
        </w:object>
      </w:r>
    </w:p>
    <w:p w14:paraId="5347BCDB" w14:textId="7C2DD988" w:rsidR="00A56579" w:rsidRDefault="00A07609" w:rsidP="005A18A5">
      <w:r>
        <w:t xml:space="preserve">Mà ta lại có </w:t>
      </w:r>
      <w:r w:rsidRPr="00A07609">
        <w:rPr>
          <w:position w:val="-6"/>
        </w:rPr>
        <w:object w:dxaOrig="2120" w:dyaOrig="380" w14:anchorId="50F5AA20">
          <v:shape id="_x0000_i1080" type="#_x0000_t75" style="width:106pt;height:19pt" o:ole="">
            <v:imagedata r:id="rId113" o:title=""/>
          </v:shape>
          <o:OLEObject Type="Embed" ProgID="Equation.DSMT4" ShapeID="_x0000_i1080" DrawAspect="Content" ObjectID="_1809705573" r:id="rId114"/>
        </w:object>
      </w:r>
      <w:r>
        <w:t>(do tứ giác AHDE nội tiếp)</w:t>
      </w:r>
    </w:p>
    <w:p w14:paraId="10400050" w14:textId="77777777" w:rsidR="00A07609" w:rsidRDefault="00A07609">
      <w:r>
        <w:t xml:space="preserve">Do đó, </w:t>
      </w:r>
      <w:r w:rsidRPr="00A07609">
        <w:rPr>
          <w:position w:val="-6"/>
        </w:rPr>
        <w:object w:dxaOrig="2120" w:dyaOrig="380" w14:anchorId="06DEBDD9">
          <v:shape id="_x0000_i1081" type="#_x0000_t75" style="width:106pt;height:19pt" o:ole="">
            <v:imagedata r:id="rId115" o:title=""/>
          </v:shape>
          <o:OLEObject Type="Embed" ProgID="Equation.DSMT4" ShapeID="_x0000_i1081" DrawAspect="Content" ObjectID="_1809705574" r:id="rId116"/>
        </w:object>
      </w:r>
    </w:p>
    <w:p w14:paraId="1A2C9B6F" w14:textId="44897580" w:rsidR="001859B4" w:rsidRDefault="00A07609">
      <w:r>
        <w:t>Vậy B, D, H thẳng hàng</w:t>
      </w:r>
      <w:r w:rsidR="001859B4">
        <w:br w:type="page"/>
      </w:r>
    </w:p>
    <w:p w14:paraId="4C58EFEE" w14:textId="77777777" w:rsidR="00683206" w:rsidRDefault="00683206" w:rsidP="005A18A5"/>
    <w:p w14:paraId="20EEFC82" w14:textId="77F9B570" w:rsidR="00683206" w:rsidRDefault="00683206" w:rsidP="005A18A5">
      <w:r w:rsidRPr="007474DE">
        <w:rPr>
          <w:b/>
          <w:bCs/>
        </w:rPr>
        <w:t>Bài 5</w:t>
      </w:r>
      <w:r>
        <w:t xml:space="preserve">: </w:t>
      </w:r>
      <w:r w:rsidR="008F32BD">
        <w:t>Cho ΔABC nhọn nội tiếp đường tròn (O). Các đường cao AD, BE, CF cắt nhau tại H. Gọi M là giao điểm của EF và BC; AM cắt (O) tại K.</w:t>
      </w:r>
    </w:p>
    <w:p w14:paraId="76A08155" w14:textId="22C41CBC" w:rsidR="008F32BD" w:rsidRDefault="008F32BD" w:rsidP="005A18A5">
      <w:r>
        <w:t>a) Chứng minh BCEF nội tiếp</w:t>
      </w:r>
    </w:p>
    <w:p w14:paraId="06A0501E" w14:textId="54001544" w:rsidR="008F32BD" w:rsidRDefault="008F32BD" w:rsidP="005A18A5">
      <w:r>
        <w:t>b) Chứng minh AE.AC = AF.AB</w:t>
      </w:r>
    </w:p>
    <w:p w14:paraId="0E487141" w14:textId="7C4DCDE2" w:rsidR="008F32BD" w:rsidRDefault="008F32BD" w:rsidP="005A18A5">
      <w:r>
        <w:t>c) Gọi I là trung điểm của BC. Chứng minh K, H, I thẳng hàng</w:t>
      </w:r>
    </w:p>
    <w:p w14:paraId="30B06C27" w14:textId="006446B5" w:rsidR="00CB0F0F" w:rsidRDefault="00CB0F0F" w:rsidP="008963EB">
      <w:pPr>
        <w:jc w:val="center"/>
      </w:pPr>
      <w:r>
        <w:t>Giải</w:t>
      </w:r>
    </w:p>
    <w:p w14:paraId="5FEC8175" w14:textId="163FF8EC" w:rsidR="008963EB" w:rsidRDefault="007E48A6" w:rsidP="008963EB">
      <w:pPr>
        <w:jc w:val="center"/>
      </w:pPr>
      <w:r w:rsidRPr="007E48A6">
        <w:rPr>
          <w:noProof/>
        </w:rPr>
        <w:drawing>
          <wp:inline distT="0" distB="0" distL="0" distR="0" wp14:anchorId="2F3D3A4C" wp14:editId="37065ABE">
            <wp:extent cx="6858000" cy="5048250"/>
            <wp:effectExtent l="0" t="0" r="0" b="0"/>
            <wp:docPr id="15796220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622023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04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6B20D" w14:textId="4B04B528" w:rsidR="00CB0F0F" w:rsidRDefault="00CB0F0F" w:rsidP="005A18A5">
      <w:r>
        <w:t>a) Chứng minh BCEF nội tiếp</w:t>
      </w:r>
    </w:p>
    <w:p w14:paraId="2ABAE7A4" w14:textId="17BF8CD5" w:rsidR="00CB0F0F" w:rsidRDefault="00CB0F0F" w:rsidP="005A18A5">
      <w:r>
        <w:t>ΔBEC vuông tại E nên B, E, C cùng thuộc đường tròn đường kính BC</w:t>
      </w:r>
    </w:p>
    <w:p w14:paraId="20AB91CC" w14:textId="688BA919" w:rsidR="00CB0F0F" w:rsidRDefault="00CB0F0F" w:rsidP="005A18A5">
      <w:r>
        <w:t>ΔBFC vuông tại F nên B, F, C cùng thuộc đường tròn đường kính BC</w:t>
      </w:r>
    </w:p>
    <w:p w14:paraId="342A9F3F" w14:textId="00EC614F" w:rsidR="00CB0F0F" w:rsidRDefault="00CB0F0F" w:rsidP="005A18A5">
      <w:r>
        <w:t>Suy ra B, C, E, F cùng thuộc đường tròn đường kính BC</w:t>
      </w:r>
    </w:p>
    <w:p w14:paraId="351ECA78" w14:textId="08D26F33" w:rsidR="00CB0F0F" w:rsidRDefault="00CB0F0F" w:rsidP="005A18A5">
      <w:r>
        <w:t>Vậy tứ giác BCEF nội tiếp</w:t>
      </w:r>
    </w:p>
    <w:p w14:paraId="60607CAE" w14:textId="2DE50071" w:rsidR="00CB0F0F" w:rsidRDefault="00CB0F0F" w:rsidP="00CB0F0F">
      <w:r>
        <w:t>b) Chứng minh AE.AC = AF.AB</w:t>
      </w:r>
    </w:p>
    <w:p w14:paraId="1087B8B8" w14:textId="14F9E820" w:rsidR="00CB0F0F" w:rsidRDefault="00CB0F0F" w:rsidP="005A18A5">
      <w:r>
        <w:t xml:space="preserve">Ta có: </w:t>
      </w:r>
      <w:r w:rsidR="008240DC" w:rsidRPr="008240DC">
        <w:rPr>
          <w:position w:val="-6"/>
        </w:rPr>
        <w:object w:dxaOrig="2040" w:dyaOrig="380" w14:anchorId="14C96B0E">
          <v:shape id="_x0000_i1082" type="#_x0000_t75" style="width:101.95pt;height:19pt" o:ole="">
            <v:imagedata r:id="rId118" o:title=""/>
          </v:shape>
          <o:OLEObject Type="Embed" ProgID="Equation.DSMT4" ShapeID="_x0000_i1082" DrawAspect="Content" ObjectID="_1809705575" r:id="rId119"/>
        </w:object>
      </w:r>
      <w:r w:rsidR="008240DC">
        <w:t>(do tứ giác BCEF nội tiếp)</w:t>
      </w:r>
    </w:p>
    <w:p w14:paraId="184F52EF" w14:textId="7A39EEA8" w:rsidR="008240DC" w:rsidRDefault="008240DC" w:rsidP="005A18A5">
      <w:r>
        <w:lastRenderedPageBreak/>
        <w:t xml:space="preserve">Mà </w:t>
      </w:r>
      <w:r w:rsidRPr="008240DC">
        <w:rPr>
          <w:position w:val="-6"/>
        </w:rPr>
        <w:object w:dxaOrig="2040" w:dyaOrig="380" w14:anchorId="0E72E3AC">
          <v:shape id="_x0000_i1083" type="#_x0000_t75" style="width:101.95pt;height:19pt" o:ole="">
            <v:imagedata r:id="rId120" o:title=""/>
          </v:shape>
          <o:OLEObject Type="Embed" ProgID="Equation.DSMT4" ShapeID="_x0000_i1083" DrawAspect="Content" ObjectID="_1809705576" r:id="rId121"/>
        </w:object>
      </w:r>
      <w:r>
        <w:t>(kề bù)</w:t>
      </w:r>
    </w:p>
    <w:p w14:paraId="6DA96B03" w14:textId="1BC040BA" w:rsidR="008240DC" w:rsidRDefault="008240DC" w:rsidP="005A18A5">
      <w:r>
        <w:t xml:space="preserve">Suy ra </w:t>
      </w:r>
      <w:r w:rsidRPr="008240DC">
        <w:rPr>
          <w:position w:val="-6"/>
        </w:rPr>
        <w:object w:dxaOrig="1359" w:dyaOrig="380" w14:anchorId="40644B67">
          <v:shape id="_x0000_i1084" type="#_x0000_t75" style="width:67.95pt;height:19pt" o:ole="">
            <v:imagedata r:id="rId122" o:title=""/>
          </v:shape>
          <o:OLEObject Type="Embed" ProgID="Equation.DSMT4" ShapeID="_x0000_i1084" DrawAspect="Content" ObjectID="_1809705577" r:id="rId123"/>
        </w:object>
      </w:r>
    </w:p>
    <w:p w14:paraId="0EE9A481" w14:textId="497D18CE" w:rsidR="008240DC" w:rsidRDefault="008240DC" w:rsidP="005A18A5">
      <w:r>
        <w:t>Xét ΔAEF và ΔABC có:</w:t>
      </w:r>
    </w:p>
    <w:p w14:paraId="6C963689" w14:textId="7B4D611C" w:rsidR="008240DC" w:rsidRDefault="008240DC" w:rsidP="005A18A5">
      <w:r w:rsidRPr="008240DC">
        <w:rPr>
          <w:position w:val="-6"/>
        </w:rPr>
        <w:object w:dxaOrig="1359" w:dyaOrig="380" w14:anchorId="54D9413A">
          <v:shape id="_x0000_i1085" type="#_x0000_t75" style="width:67.95pt;height:19pt" o:ole="">
            <v:imagedata r:id="rId124" o:title=""/>
          </v:shape>
          <o:OLEObject Type="Embed" ProgID="Equation.DSMT4" ShapeID="_x0000_i1085" DrawAspect="Content" ObjectID="_1809705578" r:id="rId125"/>
        </w:object>
      </w:r>
      <w:r>
        <w:t>(góc chung)</w:t>
      </w:r>
    </w:p>
    <w:p w14:paraId="53A51C47" w14:textId="294D8C96" w:rsidR="008240DC" w:rsidRDefault="008240DC" w:rsidP="005A18A5">
      <w:r w:rsidRPr="008240DC">
        <w:rPr>
          <w:position w:val="-6"/>
        </w:rPr>
        <w:object w:dxaOrig="1359" w:dyaOrig="380" w14:anchorId="003ABA7F">
          <v:shape id="_x0000_i1086" type="#_x0000_t75" style="width:67.95pt;height:19pt" o:ole="">
            <v:imagedata r:id="rId122" o:title=""/>
          </v:shape>
          <o:OLEObject Type="Embed" ProgID="Equation.DSMT4" ShapeID="_x0000_i1086" DrawAspect="Content" ObjectID="_1809705579" r:id="rId126"/>
        </w:object>
      </w:r>
      <w:r>
        <w:t>(cmt)</w:t>
      </w:r>
    </w:p>
    <w:p w14:paraId="57F0BB30" w14:textId="4C57D1EF" w:rsidR="008240DC" w:rsidRDefault="008240DC" w:rsidP="005A18A5">
      <w:r>
        <w:t xml:space="preserve">Suy ra ΔAEF </w:t>
      </w:r>
      <w:r>
        <w:sym w:font="Lamsymbol" w:char="F023"/>
      </w:r>
      <w:r>
        <w:t xml:space="preserve"> ΔABC (g.g)</w:t>
      </w:r>
    </w:p>
    <w:p w14:paraId="6A81043B" w14:textId="5B41A69B" w:rsidR="008240DC" w:rsidRDefault="008240DC" w:rsidP="005A18A5">
      <w:r>
        <w:t xml:space="preserve">Tỉ số đồng dạng: </w:t>
      </w:r>
      <w:r w:rsidRPr="008240DC">
        <w:rPr>
          <w:position w:val="-26"/>
        </w:rPr>
        <w:object w:dxaOrig="1800" w:dyaOrig="680" w14:anchorId="311D4DA9">
          <v:shape id="_x0000_i1087" type="#_x0000_t75" style="width:90.45pt;height:34pt" o:ole="">
            <v:imagedata r:id="rId127" o:title=""/>
          </v:shape>
          <o:OLEObject Type="Embed" ProgID="Equation.DSMT4" ShapeID="_x0000_i1087" DrawAspect="Content" ObjectID="_1809705580" r:id="rId128"/>
        </w:object>
      </w:r>
      <w:r>
        <w:t xml:space="preserve"> suy ra </w:t>
      </w:r>
      <w:r w:rsidRPr="008240DC">
        <w:rPr>
          <w:position w:val="-6"/>
        </w:rPr>
        <w:object w:dxaOrig="1860" w:dyaOrig="279" w14:anchorId="0DE89298">
          <v:shape id="_x0000_i1088" type="#_x0000_t75" style="width:93.3pt;height:13.8pt" o:ole="">
            <v:imagedata r:id="rId129" o:title=""/>
          </v:shape>
          <o:OLEObject Type="Embed" ProgID="Equation.DSMT4" ShapeID="_x0000_i1088" DrawAspect="Content" ObjectID="_1809705581" r:id="rId130"/>
        </w:object>
      </w:r>
    </w:p>
    <w:p w14:paraId="4BA94D2E" w14:textId="2F587948" w:rsidR="008240DC" w:rsidRDefault="008240DC" w:rsidP="005A18A5">
      <w:r>
        <w:t>c)</w:t>
      </w:r>
      <w:r w:rsidR="00E47924">
        <w:t xml:space="preserve"> Chứng minh K, H, I thẳng hàng</w:t>
      </w:r>
    </w:p>
    <w:p w14:paraId="385470FE" w14:textId="627ABC98" w:rsidR="00E47924" w:rsidRDefault="00E47924" w:rsidP="005A18A5">
      <w:r>
        <w:t>Vì A, K, B, C cùng thuộc đường tròn (O) nên AKBC là tứ giác nội tiếp</w:t>
      </w:r>
    </w:p>
    <w:p w14:paraId="7557DB60" w14:textId="20803728" w:rsidR="00E47924" w:rsidRDefault="00E47924" w:rsidP="005A18A5">
      <w:r>
        <w:t xml:space="preserve">Suy ra </w:t>
      </w:r>
      <w:r w:rsidRPr="00E47924">
        <w:rPr>
          <w:position w:val="-6"/>
        </w:rPr>
        <w:object w:dxaOrig="2100" w:dyaOrig="380" w14:anchorId="2DF9937E">
          <v:shape id="_x0000_i1089" type="#_x0000_t75" style="width:104.85pt;height:19pt" o:ole="">
            <v:imagedata r:id="rId131" o:title=""/>
          </v:shape>
          <o:OLEObject Type="Embed" ProgID="Equation.DSMT4" ShapeID="_x0000_i1089" DrawAspect="Content" ObjectID="_1809705582" r:id="rId132"/>
        </w:object>
      </w:r>
      <w:r>
        <w:t xml:space="preserve"> mà </w:t>
      </w:r>
      <w:r w:rsidRPr="00E47924">
        <w:rPr>
          <w:position w:val="-6"/>
        </w:rPr>
        <w:object w:dxaOrig="2120" w:dyaOrig="380" w14:anchorId="525A1661">
          <v:shape id="_x0000_i1090" type="#_x0000_t75" style="width:106pt;height:19pt" o:ole="">
            <v:imagedata r:id="rId133" o:title=""/>
          </v:shape>
          <o:OLEObject Type="Embed" ProgID="Equation.DSMT4" ShapeID="_x0000_i1090" DrawAspect="Content" ObjectID="_1809705583" r:id="rId134"/>
        </w:object>
      </w:r>
      <w:r>
        <w:t>(kề bù) nên</w:t>
      </w:r>
      <w:r w:rsidRPr="00E47924">
        <w:rPr>
          <w:position w:val="-6"/>
        </w:rPr>
        <w:object w:dxaOrig="1440" w:dyaOrig="380" w14:anchorId="6CBADBAD">
          <v:shape id="_x0000_i1091" type="#_x0000_t75" style="width:1in;height:19pt" o:ole="">
            <v:imagedata r:id="rId135" o:title=""/>
          </v:shape>
          <o:OLEObject Type="Embed" ProgID="Equation.DSMT4" ShapeID="_x0000_i1091" DrawAspect="Content" ObjectID="_1809705584" r:id="rId136"/>
        </w:object>
      </w:r>
    </w:p>
    <w:p w14:paraId="72162305" w14:textId="11EFAC09" w:rsidR="00E47924" w:rsidRDefault="00E47924" w:rsidP="005A18A5">
      <w:r>
        <w:t>Xét ΔMKB và ΔMCA có:</w:t>
      </w:r>
    </w:p>
    <w:p w14:paraId="617D8A50" w14:textId="04598BD5" w:rsidR="00E47924" w:rsidRDefault="00E47924" w:rsidP="005A18A5">
      <w:r w:rsidRPr="00E47924">
        <w:rPr>
          <w:position w:val="-6"/>
        </w:rPr>
        <w:object w:dxaOrig="1440" w:dyaOrig="380" w14:anchorId="5CB9A114">
          <v:shape id="_x0000_i1092" type="#_x0000_t75" style="width:1in;height:19pt" o:ole="">
            <v:imagedata r:id="rId137" o:title=""/>
          </v:shape>
          <o:OLEObject Type="Embed" ProgID="Equation.DSMT4" ShapeID="_x0000_i1092" DrawAspect="Content" ObjectID="_1809705585" r:id="rId138"/>
        </w:object>
      </w:r>
      <w:r>
        <w:t>(góc chung)</w:t>
      </w:r>
    </w:p>
    <w:p w14:paraId="529F24EE" w14:textId="70A353F7" w:rsidR="00E47924" w:rsidRDefault="00E47924" w:rsidP="005A18A5">
      <w:r w:rsidRPr="00E47924">
        <w:rPr>
          <w:position w:val="-6"/>
        </w:rPr>
        <w:object w:dxaOrig="1440" w:dyaOrig="380" w14:anchorId="3E6B73F7">
          <v:shape id="_x0000_i1093" type="#_x0000_t75" style="width:1in;height:19pt" o:ole="">
            <v:imagedata r:id="rId135" o:title=""/>
          </v:shape>
          <o:OLEObject Type="Embed" ProgID="Equation.DSMT4" ShapeID="_x0000_i1093" DrawAspect="Content" ObjectID="_1809705586" r:id="rId139"/>
        </w:object>
      </w:r>
      <w:r>
        <w:t>(cmt)</w:t>
      </w:r>
    </w:p>
    <w:p w14:paraId="5B36DA39" w14:textId="404D5823" w:rsidR="00E47924" w:rsidRDefault="00E47924" w:rsidP="005A18A5">
      <w:r>
        <w:t xml:space="preserve">Suy ra ΔMKB </w:t>
      </w:r>
      <w:r>
        <w:sym w:font="Lamsymbol" w:char="F023"/>
      </w:r>
      <w:r>
        <w:t xml:space="preserve"> ΔMCA (g.g)</w:t>
      </w:r>
    </w:p>
    <w:p w14:paraId="61584DD7" w14:textId="0F79976D" w:rsidR="00E47924" w:rsidRDefault="00E47924" w:rsidP="005A18A5">
      <w:r>
        <w:t xml:space="preserve">Tỉ số đồng dạng: </w:t>
      </w:r>
      <w:r w:rsidRPr="00E47924">
        <w:rPr>
          <w:position w:val="-26"/>
        </w:rPr>
        <w:object w:dxaOrig="1219" w:dyaOrig="680" w14:anchorId="13A60CA4">
          <v:shape id="_x0000_i1094" type="#_x0000_t75" style="width:61.05pt;height:34pt" o:ole="">
            <v:imagedata r:id="rId140" o:title=""/>
          </v:shape>
          <o:OLEObject Type="Embed" ProgID="Equation.DSMT4" ShapeID="_x0000_i1094" DrawAspect="Content" ObjectID="_1809705587" r:id="rId141"/>
        </w:object>
      </w:r>
      <w:r w:rsidR="00713D69">
        <w:t xml:space="preserve"> </w:t>
      </w:r>
      <w:r w:rsidR="00246965">
        <w:t>hay MA.MK = MB.MC (1)</w:t>
      </w:r>
    </w:p>
    <w:p w14:paraId="7397E042" w14:textId="7D3A7E85" w:rsidR="00E47924" w:rsidRDefault="00E47924" w:rsidP="005A18A5">
      <w:r>
        <w:t xml:space="preserve">Tứ giác BCEF nội tiếp suy ra </w:t>
      </w:r>
      <w:r w:rsidRPr="00E47924">
        <w:rPr>
          <w:position w:val="-6"/>
        </w:rPr>
        <w:object w:dxaOrig="2100" w:dyaOrig="380" w14:anchorId="4883A6A5">
          <v:shape id="_x0000_i1095" type="#_x0000_t75" style="width:104.85pt;height:19pt" o:ole="">
            <v:imagedata r:id="rId142" o:title=""/>
          </v:shape>
          <o:OLEObject Type="Embed" ProgID="Equation.DSMT4" ShapeID="_x0000_i1095" DrawAspect="Content" ObjectID="_1809705588" r:id="rId143"/>
        </w:object>
      </w:r>
      <w:r>
        <w:t xml:space="preserve"> mà </w:t>
      </w:r>
      <w:r w:rsidRPr="00E47924">
        <w:rPr>
          <w:position w:val="-6"/>
        </w:rPr>
        <w:object w:dxaOrig="2060" w:dyaOrig="380" w14:anchorId="5155AB40">
          <v:shape id="_x0000_i1096" type="#_x0000_t75" style="width:103.7pt;height:19pt" o:ole="">
            <v:imagedata r:id="rId144" o:title=""/>
          </v:shape>
          <o:OLEObject Type="Embed" ProgID="Equation.DSMT4" ShapeID="_x0000_i1096" DrawAspect="Content" ObjectID="_1809705589" r:id="rId145"/>
        </w:object>
      </w:r>
      <w:r>
        <w:t xml:space="preserve">(kề bù) nên </w:t>
      </w:r>
      <w:r w:rsidRPr="00E47924">
        <w:rPr>
          <w:position w:val="-6"/>
        </w:rPr>
        <w:object w:dxaOrig="1440" w:dyaOrig="380" w14:anchorId="7F8FEF71">
          <v:shape id="_x0000_i1097" type="#_x0000_t75" style="width:1in;height:19pt" o:ole="">
            <v:imagedata r:id="rId146" o:title=""/>
          </v:shape>
          <o:OLEObject Type="Embed" ProgID="Equation.DSMT4" ShapeID="_x0000_i1097" DrawAspect="Content" ObjectID="_1809705590" r:id="rId147"/>
        </w:object>
      </w:r>
    </w:p>
    <w:p w14:paraId="59F44B61" w14:textId="1071DC8C" w:rsidR="00E47924" w:rsidRDefault="00E47924" w:rsidP="005A18A5">
      <w:r>
        <w:t>Xét ΔMFB và ΔMCE có:</w:t>
      </w:r>
    </w:p>
    <w:p w14:paraId="79AA1937" w14:textId="1DBA1573" w:rsidR="00E47924" w:rsidRDefault="00246965" w:rsidP="005A18A5">
      <w:r w:rsidRPr="00E47924">
        <w:rPr>
          <w:position w:val="-6"/>
        </w:rPr>
        <w:object w:dxaOrig="1440" w:dyaOrig="380" w14:anchorId="0559CF1A">
          <v:shape id="_x0000_i1098" type="#_x0000_t75" style="width:1in;height:19pt" o:ole="">
            <v:imagedata r:id="rId148" o:title=""/>
          </v:shape>
          <o:OLEObject Type="Embed" ProgID="Equation.DSMT4" ShapeID="_x0000_i1098" DrawAspect="Content" ObjectID="_1809705591" r:id="rId149"/>
        </w:object>
      </w:r>
      <w:r w:rsidR="00E47924">
        <w:t>(góc chung)</w:t>
      </w:r>
    </w:p>
    <w:p w14:paraId="6C468DEE" w14:textId="1C619480" w:rsidR="00E47924" w:rsidRDefault="00E47924" w:rsidP="005A18A5">
      <w:r w:rsidRPr="00E47924">
        <w:rPr>
          <w:position w:val="-6"/>
        </w:rPr>
        <w:object w:dxaOrig="1440" w:dyaOrig="380" w14:anchorId="123BAF6C">
          <v:shape id="_x0000_i1099" type="#_x0000_t75" style="width:1in;height:19pt" o:ole="">
            <v:imagedata r:id="rId146" o:title=""/>
          </v:shape>
          <o:OLEObject Type="Embed" ProgID="Equation.DSMT4" ShapeID="_x0000_i1099" DrawAspect="Content" ObjectID="_1809705592" r:id="rId150"/>
        </w:object>
      </w:r>
      <w:r w:rsidR="00246965">
        <w:t>(cmt)</w:t>
      </w:r>
    </w:p>
    <w:p w14:paraId="72A07BE0" w14:textId="344C92B5" w:rsidR="00246965" w:rsidRDefault="00246965" w:rsidP="005A18A5">
      <w:r>
        <w:t xml:space="preserve">Suy ra ΔMFB </w:t>
      </w:r>
      <w:r>
        <w:sym w:font="Lamsymbol" w:char="F023"/>
      </w:r>
      <w:r>
        <w:t xml:space="preserve"> ΔMCE (g.g)</w:t>
      </w:r>
    </w:p>
    <w:p w14:paraId="6E50E6D6" w14:textId="3123869C" w:rsidR="00246965" w:rsidRDefault="00246965" w:rsidP="005A18A5">
      <w:r>
        <w:t xml:space="preserve">Tỉ số đồng dạng: </w:t>
      </w:r>
      <w:r w:rsidRPr="00246965">
        <w:rPr>
          <w:position w:val="-26"/>
        </w:rPr>
        <w:object w:dxaOrig="1219" w:dyaOrig="680" w14:anchorId="04EAEB7B">
          <v:shape id="_x0000_i1100" type="#_x0000_t75" style="width:61.05pt;height:34pt" o:ole="">
            <v:imagedata r:id="rId151" o:title=""/>
          </v:shape>
          <o:OLEObject Type="Embed" ProgID="Equation.DSMT4" ShapeID="_x0000_i1100" DrawAspect="Content" ObjectID="_1809705593" r:id="rId152"/>
        </w:object>
      </w:r>
      <w:r>
        <w:t xml:space="preserve"> hay ME.MF = MB.MC (2)</w:t>
      </w:r>
    </w:p>
    <w:p w14:paraId="1C902B1D" w14:textId="3C49985D" w:rsidR="00246965" w:rsidRDefault="00246965" w:rsidP="005A18A5">
      <w:r>
        <w:t xml:space="preserve">Từ (1) và (2), suy ra MA.MK = ME.MF hay </w:t>
      </w:r>
      <w:r w:rsidRPr="00246965">
        <w:rPr>
          <w:position w:val="-26"/>
        </w:rPr>
        <w:object w:dxaOrig="1240" w:dyaOrig="680" w14:anchorId="75882962">
          <v:shape id="_x0000_i1101" type="#_x0000_t75" style="width:61.65pt;height:34pt" o:ole="">
            <v:imagedata r:id="rId153" o:title=""/>
          </v:shape>
          <o:OLEObject Type="Embed" ProgID="Equation.DSMT4" ShapeID="_x0000_i1101" DrawAspect="Content" ObjectID="_1809705594" r:id="rId154"/>
        </w:object>
      </w:r>
    </w:p>
    <w:p w14:paraId="000C906E" w14:textId="7EC627BD" w:rsidR="00246965" w:rsidRDefault="00246965" w:rsidP="005A18A5">
      <w:r>
        <w:t>Xét ΔMFK và ΔMAE có:</w:t>
      </w:r>
    </w:p>
    <w:p w14:paraId="09EA2B62" w14:textId="0B3443DB" w:rsidR="00246965" w:rsidRDefault="00246965" w:rsidP="005A18A5">
      <w:r w:rsidRPr="00246965">
        <w:rPr>
          <w:position w:val="-4"/>
        </w:rPr>
        <w:object w:dxaOrig="1480" w:dyaOrig="360" w14:anchorId="3AB5D33A">
          <v:shape id="_x0000_i1102" type="#_x0000_t75" style="width:73.75pt;height:18.45pt" o:ole="">
            <v:imagedata r:id="rId155" o:title=""/>
          </v:shape>
          <o:OLEObject Type="Embed" ProgID="Equation.DSMT4" ShapeID="_x0000_i1102" DrawAspect="Content" ObjectID="_1809705595" r:id="rId156"/>
        </w:object>
      </w:r>
      <w:r>
        <w:t>(góc chung)</w:t>
      </w:r>
    </w:p>
    <w:p w14:paraId="56CA211D" w14:textId="1DB5CFBC" w:rsidR="00246965" w:rsidRDefault="00246965" w:rsidP="005A18A5">
      <w:r w:rsidRPr="00246965">
        <w:rPr>
          <w:position w:val="-26"/>
        </w:rPr>
        <w:object w:dxaOrig="1240" w:dyaOrig="680" w14:anchorId="39A0988A">
          <v:shape id="_x0000_i1103" type="#_x0000_t75" style="width:61.65pt;height:34pt" o:ole="">
            <v:imagedata r:id="rId153" o:title=""/>
          </v:shape>
          <o:OLEObject Type="Embed" ProgID="Equation.DSMT4" ShapeID="_x0000_i1103" DrawAspect="Content" ObjectID="_1809705596" r:id="rId157"/>
        </w:object>
      </w:r>
      <w:r>
        <w:t>(cmt)</w:t>
      </w:r>
    </w:p>
    <w:p w14:paraId="0C283FA5" w14:textId="268AE54A" w:rsidR="00246965" w:rsidRDefault="00246965" w:rsidP="005A18A5">
      <w:r>
        <w:lastRenderedPageBreak/>
        <w:t xml:space="preserve">Suy ra ΔMFK </w:t>
      </w:r>
      <w:r>
        <w:sym w:font="Lamsymbol" w:char="F023"/>
      </w:r>
      <w:r>
        <w:t xml:space="preserve"> ΔMAE (g.g)</w:t>
      </w:r>
    </w:p>
    <w:p w14:paraId="246C6380" w14:textId="60BC5D96" w:rsidR="00246965" w:rsidRDefault="00246965" w:rsidP="005A18A5">
      <w:r>
        <w:t xml:space="preserve">Nên </w:t>
      </w:r>
      <w:r w:rsidRPr="00246965">
        <w:rPr>
          <w:position w:val="-4"/>
        </w:rPr>
        <w:object w:dxaOrig="1440" w:dyaOrig="360" w14:anchorId="482E29EB">
          <v:shape id="_x0000_i1104" type="#_x0000_t75" style="width:1in;height:18.45pt" o:ole="">
            <v:imagedata r:id="rId158" o:title=""/>
          </v:shape>
          <o:OLEObject Type="Embed" ProgID="Equation.DSMT4" ShapeID="_x0000_i1104" DrawAspect="Content" ObjectID="_1809705597" r:id="rId159"/>
        </w:object>
      </w:r>
      <w:r>
        <w:t xml:space="preserve"> mà </w:t>
      </w:r>
      <w:r w:rsidRPr="00246965">
        <w:rPr>
          <w:position w:val="-6"/>
        </w:rPr>
        <w:object w:dxaOrig="2160" w:dyaOrig="380" w14:anchorId="2E671E19">
          <v:shape id="_x0000_i1105" type="#_x0000_t75" style="width:108.3pt;height:19pt" o:ole="">
            <v:imagedata r:id="rId160" o:title=""/>
          </v:shape>
          <o:OLEObject Type="Embed" ProgID="Equation.DSMT4" ShapeID="_x0000_i1105" DrawAspect="Content" ObjectID="_1809705598" r:id="rId161"/>
        </w:object>
      </w:r>
      <w:r>
        <w:t xml:space="preserve">, ta được </w:t>
      </w:r>
      <w:r w:rsidRPr="00246965">
        <w:rPr>
          <w:position w:val="-6"/>
        </w:rPr>
        <w:object w:dxaOrig="2100" w:dyaOrig="380" w14:anchorId="50120A4B">
          <v:shape id="_x0000_i1106" type="#_x0000_t75" style="width:104.85pt;height:19pt" o:ole="">
            <v:imagedata r:id="rId162" o:title=""/>
          </v:shape>
          <o:OLEObject Type="Embed" ProgID="Equation.DSMT4" ShapeID="_x0000_i1106" DrawAspect="Content" ObjectID="_1809705599" r:id="rId163"/>
        </w:object>
      </w:r>
      <w:r>
        <w:t xml:space="preserve">hay </w:t>
      </w:r>
      <w:r w:rsidRPr="00246965">
        <w:rPr>
          <w:position w:val="-6"/>
        </w:rPr>
        <w:object w:dxaOrig="2100" w:dyaOrig="380" w14:anchorId="03BDB59E">
          <v:shape id="_x0000_i1107" type="#_x0000_t75" style="width:104.85pt;height:19pt" o:ole="">
            <v:imagedata r:id="rId164" o:title=""/>
          </v:shape>
          <o:OLEObject Type="Embed" ProgID="Equation.DSMT4" ShapeID="_x0000_i1107" DrawAspect="Content" ObjectID="_1809705600" r:id="rId165"/>
        </w:object>
      </w:r>
    </w:p>
    <w:p w14:paraId="489E2229" w14:textId="1C4CE0D2" w:rsidR="00246965" w:rsidRDefault="00246965" w:rsidP="005A18A5">
      <w:r>
        <w:t>Suy ra tứ giác AKFE nội tiếp đường tròn đường kính AH (vì A, F, E thuộc đường tròn đường kính AH)</w:t>
      </w:r>
    </w:p>
    <w:p w14:paraId="704048EB" w14:textId="18ED2860" w:rsidR="009A7936" w:rsidRDefault="00246965" w:rsidP="005A18A5">
      <w:r>
        <w:t xml:space="preserve">Nên </w:t>
      </w:r>
      <w:r w:rsidRPr="00246965">
        <w:rPr>
          <w:position w:val="-6"/>
        </w:rPr>
        <w:object w:dxaOrig="1260" w:dyaOrig="380" w14:anchorId="24162DA5">
          <v:shape id="_x0000_i1108" type="#_x0000_t75" style="width:62.2pt;height:19pt" o:ole="">
            <v:imagedata r:id="rId166" o:title=""/>
          </v:shape>
          <o:OLEObject Type="Embed" ProgID="Equation.DSMT4" ShapeID="_x0000_i1108" DrawAspect="Content" ObjectID="_1809705601" r:id="rId167"/>
        </w:object>
      </w:r>
      <w:r>
        <w:t xml:space="preserve">(chắn </w:t>
      </w:r>
      <w:r w:rsidR="00426CE6">
        <w:t>nửa đường tròn</w:t>
      </w:r>
      <w:r>
        <w:t xml:space="preserve">) hay KH </w:t>
      </w:r>
      <w:r>
        <w:rPr>
          <w:rFonts w:ascii="Cambria Math" w:hAnsi="Cambria Math" w:cs="Cambria Math"/>
        </w:rPr>
        <w:t>⊥</w:t>
      </w:r>
      <w:r>
        <w:t xml:space="preserve"> A</w:t>
      </w:r>
      <w:r w:rsidR="009A7936">
        <w:t>K (1)</w:t>
      </w:r>
    </w:p>
    <w:p w14:paraId="028B5DFF" w14:textId="75A29545" w:rsidR="009A7936" w:rsidRDefault="009A7936" w:rsidP="005A18A5">
      <w:r>
        <w:t xml:space="preserve">Kẻ đường kính AP của đường tròn (O), ta có </w:t>
      </w:r>
      <w:r w:rsidRPr="009A7936">
        <w:rPr>
          <w:position w:val="-6"/>
        </w:rPr>
        <w:object w:dxaOrig="1219" w:dyaOrig="380" w14:anchorId="1FA35235">
          <v:shape id="_x0000_i1109" type="#_x0000_t75" style="width:61.05pt;height:19pt" o:ole="">
            <v:imagedata r:id="rId168" o:title=""/>
          </v:shape>
          <o:OLEObject Type="Embed" ProgID="Equation.DSMT4" ShapeID="_x0000_i1109" DrawAspect="Content" ObjectID="_1809705602" r:id="rId169"/>
        </w:object>
      </w:r>
      <w:r>
        <w:t xml:space="preserve">(chắn nửa đường tròn) hay KP </w:t>
      </w:r>
      <w:r>
        <w:rPr>
          <w:rFonts w:ascii="Cambria Math" w:hAnsi="Cambria Math" w:cs="Cambria Math"/>
        </w:rPr>
        <w:t>⊥</w:t>
      </w:r>
      <w:r>
        <w:t xml:space="preserve"> AK (2)</w:t>
      </w:r>
    </w:p>
    <w:p w14:paraId="76B6DCBF" w14:textId="29341AAF" w:rsidR="009A7936" w:rsidRDefault="009A7936" w:rsidP="005A18A5">
      <w:r>
        <w:t>Từ (1) và (2) suy ra K, H, P thẳng hàng</w:t>
      </w:r>
      <w:r w:rsidR="007E48A6">
        <w:t xml:space="preserve"> (3)</w:t>
      </w:r>
    </w:p>
    <w:p w14:paraId="4608A24D" w14:textId="77777777" w:rsidR="007E48A6" w:rsidRDefault="007E48A6" w:rsidP="005A18A5">
      <w:r>
        <w:t>Tứ giác BHCP có:</w:t>
      </w:r>
    </w:p>
    <w:p w14:paraId="3D965FC0" w14:textId="708C00D3" w:rsidR="009A7936" w:rsidRDefault="007E48A6" w:rsidP="005A18A5">
      <w:r>
        <w:t xml:space="preserve">BH // CP (BH </w:t>
      </w:r>
      <w:r>
        <w:rPr>
          <w:rFonts w:ascii="Cambria Math" w:hAnsi="Cambria Math" w:cs="Cambria Math"/>
        </w:rPr>
        <w:t>⊥</w:t>
      </w:r>
      <w:r>
        <w:t xml:space="preserve"> AC và CP </w:t>
      </w:r>
      <w:r>
        <w:rPr>
          <w:rFonts w:ascii="Cambria Math" w:hAnsi="Cambria Math" w:cs="Cambria Math"/>
        </w:rPr>
        <w:t>⊥</w:t>
      </w:r>
      <w:r>
        <w:t xml:space="preserve"> AC do </w:t>
      </w:r>
      <w:r w:rsidRPr="007E48A6">
        <w:rPr>
          <w:position w:val="-6"/>
        </w:rPr>
        <w:object w:dxaOrig="1219" w:dyaOrig="380" w14:anchorId="57AE097D">
          <v:shape id="_x0000_i1110" type="#_x0000_t75" style="width:61.05pt;height:19pt" o:ole="">
            <v:imagedata r:id="rId170" o:title=""/>
          </v:shape>
          <o:OLEObject Type="Embed" ProgID="Equation.DSMT4" ShapeID="_x0000_i1110" DrawAspect="Content" ObjectID="_1809705603" r:id="rId171"/>
        </w:object>
      </w:r>
      <w:r>
        <w:t>chắn nửa đường tròn)</w:t>
      </w:r>
    </w:p>
    <w:p w14:paraId="3A109CFD" w14:textId="798B4651" w:rsidR="007E48A6" w:rsidRDefault="007E48A6" w:rsidP="007E48A6">
      <w:r>
        <w:t xml:space="preserve">CH // BP (CH </w:t>
      </w:r>
      <w:r>
        <w:rPr>
          <w:rFonts w:ascii="Cambria Math" w:hAnsi="Cambria Math" w:cs="Cambria Math"/>
        </w:rPr>
        <w:t>⊥</w:t>
      </w:r>
      <w:r>
        <w:t xml:space="preserve"> AB và BP </w:t>
      </w:r>
      <w:r>
        <w:rPr>
          <w:rFonts w:ascii="Cambria Math" w:hAnsi="Cambria Math" w:cs="Cambria Math"/>
        </w:rPr>
        <w:t>⊥</w:t>
      </w:r>
      <w:r>
        <w:t xml:space="preserve"> AB do </w:t>
      </w:r>
      <w:r w:rsidRPr="007E48A6">
        <w:rPr>
          <w:position w:val="-6"/>
        </w:rPr>
        <w:object w:dxaOrig="1200" w:dyaOrig="380" w14:anchorId="75A445A4">
          <v:shape id="_x0000_i1111" type="#_x0000_t75" style="width:59.9pt;height:19pt" o:ole="">
            <v:imagedata r:id="rId172" o:title=""/>
          </v:shape>
          <o:OLEObject Type="Embed" ProgID="Equation.DSMT4" ShapeID="_x0000_i1111" DrawAspect="Content" ObjectID="_1809705604" r:id="rId173"/>
        </w:object>
      </w:r>
      <w:r>
        <w:t>chắn nửa đường tròn)</w:t>
      </w:r>
    </w:p>
    <w:p w14:paraId="2ABCD103" w14:textId="75D4A98C" w:rsidR="007E48A6" w:rsidRDefault="007E48A6" w:rsidP="007E48A6">
      <w:r>
        <w:t>Suy ra BHCP là hình bình hành</w:t>
      </w:r>
    </w:p>
    <w:p w14:paraId="1998A354" w14:textId="19385E44" w:rsidR="007E48A6" w:rsidRDefault="007E48A6" w:rsidP="007E48A6">
      <w:r>
        <w:t>Mà BC và HP là 2 đường chéo nên BC và HP cắt nhau tại trung điểm I của BC</w:t>
      </w:r>
    </w:p>
    <w:p w14:paraId="56EBF7EF" w14:textId="2BDE4714" w:rsidR="007E48A6" w:rsidRDefault="007E48A6" w:rsidP="007E48A6">
      <w:r>
        <w:t>Suy ra H, P, I thẳng hàng (4)</w:t>
      </w:r>
    </w:p>
    <w:p w14:paraId="24DAB6D1" w14:textId="507F376F" w:rsidR="007E48A6" w:rsidRDefault="007E48A6" w:rsidP="005A18A5">
      <w:r>
        <w:t>Từ (3) và (4) suy ra K, H, I thẳng hàng</w:t>
      </w:r>
    </w:p>
    <w:p w14:paraId="66C14D4E" w14:textId="0F46A326" w:rsidR="005549D2" w:rsidRDefault="009A7936">
      <w:r>
        <w:t>----------------------------------------------------------------------------------------------------------------------------</w:t>
      </w:r>
    </w:p>
    <w:p w14:paraId="69B09D77" w14:textId="3A353FA6" w:rsidR="008F32BD" w:rsidRDefault="008F32BD" w:rsidP="005A18A5">
      <w:r w:rsidRPr="00C37EB7">
        <w:rPr>
          <w:b/>
          <w:bCs/>
        </w:rPr>
        <w:t>Bài 6</w:t>
      </w:r>
      <w:r>
        <w:t>: Cho đường tròn (O; R). Từ điểm M nằm ngoài đường tròn (O) vẽ hai tiếp tuyến MA và MB (A, B là các tiếp điểm).</w:t>
      </w:r>
    </w:p>
    <w:p w14:paraId="53040AA4" w14:textId="00F83A1D" w:rsidR="008F32BD" w:rsidRDefault="008F32BD" w:rsidP="005A18A5">
      <w:r>
        <w:t>a) Chứng minh MAOB nội tiếp</w:t>
      </w:r>
    </w:p>
    <w:p w14:paraId="586781D3" w14:textId="77777777" w:rsidR="00B20876" w:rsidRDefault="008F32BD" w:rsidP="005A18A5">
      <w:r>
        <w:t xml:space="preserve">b) Kẻ cát tuyến MCD của đường tròn (O) với C nằm giữa M và D. Chứng minh </w:t>
      </w:r>
      <w:r w:rsidRPr="008F32BD">
        <w:rPr>
          <w:position w:val="-6"/>
        </w:rPr>
        <w:object w:dxaOrig="1680" w:dyaOrig="340" w14:anchorId="4B3FE9A9">
          <v:shape id="_x0000_i1112" type="#_x0000_t75" style="width:84.1pt;height:16.7pt" o:ole="">
            <v:imagedata r:id="rId174" o:title=""/>
          </v:shape>
          <o:OLEObject Type="Embed" ProgID="Equation.DSMT4" ShapeID="_x0000_i1112" DrawAspect="Content" ObjectID="_1809705605" r:id="rId175"/>
        </w:object>
      </w:r>
    </w:p>
    <w:p w14:paraId="54640067" w14:textId="3930280C" w:rsidR="008F32BD" w:rsidRDefault="00B20876" w:rsidP="005A18A5">
      <w:r>
        <w:t xml:space="preserve">c) </w:t>
      </w:r>
      <w:r w:rsidR="008F32BD">
        <w:t xml:space="preserve">Cho </w:t>
      </w:r>
      <w:r w:rsidR="008F32BD" w:rsidRPr="008F32BD">
        <w:rPr>
          <w:position w:val="-6"/>
        </w:rPr>
        <w:object w:dxaOrig="1320" w:dyaOrig="380" w14:anchorId="1FA038D0">
          <v:shape id="_x0000_i1113" type="#_x0000_t75" style="width:65.1pt;height:19pt" o:ole="">
            <v:imagedata r:id="rId176" o:title=""/>
          </v:shape>
          <o:OLEObject Type="Embed" ProgID="Equation.DSMT4" ShapeID="_x0000_i1113" DrawAspect="Content" ObjectID="_1809705606" r:id="rId177"/>
        </w:object>
      </w:r>
      <w:r w:rsidR="008F32BD">
        <w:t>. Tính diện tích hình phẳng giới hạn bởi MA, MB và cung nhỏ AB</w:t>
      </w:r>
      <w:r w:rsidR="00821C7A">
        <w:t xml:space="preserve"> theo R</w:t>
      </w:r>
      <w:r w:rsidR="008F32BD">
        <w:t>.</w:t>
      </w:r>
    </w:p>
    <w:p w14:paraId="534FB1A1" w14:textId="22E8F1AF" w:rsidR="00B20876" w:rsidRDefault="008E62C7" w:rsidP="00E1737D">
      <w:pPr>
        <w:jc w:val="center"/>
      </w:pPr>
      <w:r>
        <w:t>Giải</w:t>
      </w:r>
    </w:p>
    <w:p w14:paraId="4825A28D" w14:textId="1E357FC5" w:rsidR="00E1737D" w:rsidRDefault="00861AC3" w:rsidP="00E1737D">
      <w:pPr>
        <w:jc w:val="center"/>
      </w:pPr>
      <w:r w:rsidRPr="00861AC3">
        <w:rPr>
          <w:noProof/>
        </w:rPr>
        <w:lastRenderedPageBreak/>
        <w:drawing>
          <wp:inline distT="0" distB="0" distL="0" distR="0" wp14:anchorId="05737572" wp14:editId="26CDD944">
            <wp:extent cx="4599829" cy="3426447"/>
            <wp:effectExtent l="0" t="0" r="0" b="3175"/>
            <wp:docPr id="14133960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396044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618032" cy="3440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4D49E" w14:textId="77777777" w:rsidR="00EB60FE" w:rsidRDefault="00EB60FE" w:rsidP="005A18A5"/>
    <w:p w14:paraId="72584933" w14:textId="743436BD" w:rsidR="008E62C7" w:rsidRDefault="008E62C7" w:rsidP="005A18A5">
      <w:r>
        <w:t>a) Chứng minh MAOB nội tiếp</w:t>
      </w:r>
    </w:p>
    <w:p w14:paraId="0F04DE26" w14:textId="3AAAD879" w:rsidR="008E62C7" w:rsidRDefault="008E62C7" w:rsidP="005A18A5">
      <w:r>
        <w:t xml:space="preserve">Vì MA, MB là hai tiếp tuyến kẻ từ M đến đường tròn (O) nên MA </w:t>
      </w:r>
      <w:r>
        <w:rPr>
          <w:rFonts w:ascii="Cambria Math" w:hAnsi="Cambria Math" w:cs="Cambria Math"/>
        </w:rPr>
        <w:t>⊥</w:t>
      </w:r>
      <w:r>
        <w:t xml:space="preserve"> OA, MB </w:t>
      </w:r>
      <w:r>
        <w:rPr>
          <w:rFonts w:ascii="Cambria Math" w:hAnsi="Cambria Math" w:cs="Cambria Math"/>
        </w:rPr>
        <w:t>⊥</w:t>
      </w:r>
      <w:r>
        <w:t xml:space="preserve"> OB</w:t>
      </w:r>
    </w:p>
    <w:p w14:paraId="676714FF" w14:textId="30498AE7" w:rsidR="008E62C7" w:rsidRDefault="008E62C7" w:rsidP="005A18A5">
      <w:r>
        <w:t xml:space="preserve">Tứ giác MAOB có </w:t>
      </w:r>
      <w:r w:rsidRPr="008E62C7">
        <w:rPr>
          <w:position w:val="-6"/>
        </w:rPr>
        <w:object w:dxaOrig="680" w:dyaOrig="380" w14:anchorId="32576083">
          <v:shape id="_x0000_i1114" type="#_x0000_t75" style="width:34pt;height:19pt" o:ole="">
            <v:imagedata r:id="rId179" o:title=""/>
          </v:shape>
          <o:OLEObject Type="Embed" ProgID="Equation.DSMT4" ShapeID="_x0000_i1114" DrawAspect="Content" ObjectID="_1809705607" r:id="rId180"/>
        </w:object>
      </w:r>
      <w:r>
        <w:t xml:space="preserve">và </w:t>
      </w:r>
      <w:r w:rsidRPr="008E62C7">
        <w:rPr>
          <w:position w:val="-6"/>
        </w:rPr>
        <w:object w:dxaOrig="680" w:dyaOrig="380" w14:anchorId="577E1432">
          <v:shape id="_x0000_i1115" type="#_x0000_t75" style="width:34pt;height:19pt" o:ole="">
            <v:imagedata r:id="rId181" o:title=""/>
          </v:shape>
          <o:OLEObject Type="Embed" ProgID="Equation.DSMT4" ShapeID="_x0000_i1115" DrawAspect="Content" ObjectID="_1809705608" r:id="rId182"/>
        </w:object>
      </w:r>
      <w:r w:rsidR="00C5055C">
        <w:t xml:space="preserve">đối nhau mà </w:t>
      </w:r>
      <w:r w:rsidR="00C5055C" w:rsidRPr="008E62C7">
        <w:rPr>
          <w:position w:val="-6"/>
        </w:rPr>
        <w:object w:dxaOrig="3440" w:dyaOrig="380" w14:anchorId="0CBEAE2A">
          <v:shape id="_x0000_i1116" type="#_x0000_t75" style="width:171.65pt;height:19pt" o:ole="">
            <v:imagedata r:id="rId183" o:title=""/>
          </v:shape>
          <o:OLEObject Type="Embed" ProgID="Equation.DSMT4" ShapeID="_x0000_i1116" DrawAspect="Content" ObjectID="_1809705609" r:id="rId184"/>
        </w:object>
      </w:r>
    </w:p>
    <w:p w14:paraId="2FB78FE9" w14:textId="37DE723B" w:rsidR="00C5055C" w:rsidRDefault="00C5055C" w:rsidP="005A18A5">
      <w:r>
        <w:t>Vậy tứ giác MAOB nội tiếp</w:t>
      </w:r>
    </w:p>
    <w:p w14:paraId="09FE19E6" w14:textId="77777777" w:rsidR="00EB60FE" w:rsidRDefault="00EB60FE" w:rsidP="005A18A5"/>
    <w:p w14:paraId="50F05403" w14:textId="38074566" w:rsidR="00C5055C" w:rsidRDefault="00C5055C" w:rsidP="005A18A5">
      <w:r>
        <w:t xml:space="preserve">b) </w:t>
      </w:r>
      <w:r w:rsidR="00821C7A">
        <w:t xml:space="preserve">Chứng minh </w:t>
      </w:r>
      <w:r w:rsidR="00821C7A" w:rsidRPr="008F32BD">
        <w:rPr>
          <w:position w:val="-6"/>
        </w:rPr>
        <w:object w:dxaOrig="1680" w:dyaOrig="340" w14:anchorId="5A1E829D">
          <v:shape id="_x0000_i1117" type="#_x0000_t75" style="width:84.1pt;height:16.7pt" o:ole="">
            <v:imagedata r:id="rId174" o:title=""/>
          </v:shape>
          <o:OLEObject Type="Embed" ProgID="Equation.DSMT4" ShapeID="_x0000_i1117" DrawAspect="Content" ObjectID="_1809705610" r:id="rId185"/>
        </w:object>
      </w:r>
    </w:p>
    <w:p w14:paraId="0F652B3F" w14:textId="77777777" w:rsidR="00821C7A" w:rsidRDefault="00821C7A" w:rsidP="005A18A5">
      <w:r>
        <w:t xml:space="preserve">ΔOAC cân tại O nên </w:t>
      </w:r>
      <w:r w:rsidRPr="00821C7A">
        <w:rPr>
          <w:position w:val="-6"/>
        </w:rPr>
        <w:object w:dxaOrig="2260" w:dyaOrig="380" w14:anchorId="45E9B111">
          <v:shape id="_x0000_i1118" type="#_x0000_t75" style="width:112.3pt;height:19pt" o:ole="">
            <v:imagedata r:id="rId186" o:title=""/>
          </v:shape>
          <o:OLEObject Type="Embed" ProgID="Equation.DSMT4" ShapeID="_x0000_i1118" DrawAspect="Content" ObjectID="_1809705611" r:id="rId187"/>
        </w:object>
      </w:r>
    </w:p>
    <w:p w14:paraId="16B7B534" w14:textId="42704BE8" w:rsidR="00821C7A" w:rsidRDefault="00821C7A" w:rsidP="005A18A5">
      <w:r>
        <w:t xml:space="preserve">Mà </w:t>
      </w:r>
      <w:r w:rsidRPr="00821C7A">
        <w:rPr>
          <w:position w:val="-6"/>
        </w:rPr>
        <w:object w:dxaOrig="1579" w:dyaOrig="380" w14:anchorId="076DF59B">
          <v:shape id="_x0000_i1119" type="#_x0000_t75" style="width:78.9pt;height:19pt" o:ole="">
            <v:imagedata r:id="rId188" o:title=""/>
          </v:shape>
          <o:OLEObject Type="Embed" ProgID="Equation.DSMT4" ShapeID="_x0000_i1119" DrawAspect="Content" ObjectID="_1809705612" r:id="rId189"/>
        </w:object>
      </w:r>
      <w:r>
        <w:t>(</w:t>
      </w:r>
      <w:r w:rsidRPr="00821C7A">
        <w:rPr>
          <w:position w:val="-6"/>
        </w:rPr>
        <w:object w:dxaOrig="620" w:dyaOrig="380" w14:anchorId="58C04ECD">
          <v:shape id="_x0000_i1120" type="#_x0000_t75" style="width:31.7pt;height:19pt" o:ole="">
            <v:imagedata r:id="rId190" o:title=""/>
          </v:shape>
          <o:OLEObject Type="Embed" ProgID="Equation.DSMT4" ShapeID="_x0000_i1120" DrawAspect="Content" ObjectID="_1809705613" r:id="rId191"/>
        </w:object>
      </w:r>
      <w:r>
        <w:t>nội tiếp)</w:t>
      </w:r>
    </w:p>
    <w:p w14:paraId="1AD07440" w14:textId="6853497B" w:rsidR="00821C7A" w:rsidRDefault="00821C7A" w:rsidP="005A18A5">
      <w:r>
        <w:t xml:space="preserve">Suy ra </w:t>
      </w:r>
      <w:r w:rsidRPr="00821C7A">
        <w:rPr>
          <w:position w:val="-6"/>
        </w:rPr>
        <w:object w:dxaOrig="2000" w:dyaOrig="380" w14:anchorId="3CBA35E1">
          <v:shape id="_x0000_i1121" type="#_x0000_t75" style="width:99.65pt;height:19pt" o:ole="">
            <v:imagedata r:id="rId192" o:title=""/>
          </v:shape>
          <o:OLEObject Type="Embed" ProgID="Equation.DSMT4" ShapeID="_x0000_i1121" DrawAspect="Content" ObjectID="_1809705614" r:id="rId193"/>
        </w:object>
      </w:r>
    </w:p>
    <w:p w14:paraId="7A20A0B3" w14:textId="23DC6D1F" w:rsidR="00821C7A" w:rsidRDefault="00821C7A" w:rsidP="005A18A5">
      <w:r>
        <w:t xml:space="preserve">Do đó </w:t>
      </w:r>
      <w:r w:rsidRPr="00821C7A">
        <w:rPr>
          <w:position w:val="-6"/>
        </w:rPr>
        <w:object w:dxaOrig="1460" w:dyaOrig="380" w14:anchorId="2F608DFD">
          <v:shape id="_x0000_i1122" type="#_x0000_t75" style="width:73.15pt;height:19pt" o:ole="">
            <v:imagedata r:id="rId194" o:title=""/>
          </v:shape>
          <o:OLEObject Type="Embed" ProgID="Equation.DSMT4" ShapeID="_x0000_i1122" DrawAspect="Content" ObjectID="_1809705615" r:id="rId195"/>
        </w:object>
      </w:r>
      <w:r>
        <w:t xml:space="preserve">(cùng phụ </w:t>
      </w:r>
      <w:r w:rsidRPr="00821C7A">
        <w:rPr>
          <w:position w:val="-6"/>
        </w:rPr>
        <w:object w:dxaOrig="600" w:dyaOrig="380" w14:anchorId="3C0AE0FE">
          <v:shape id="_x0000_i1123" type="#_x0000_t75" style="width:30.55pt;height:19pt" o:ole="">
            <v:imagedata r:id="rId196" o:title=""/>
          </v:shape>
          <o:OLEObject Type="Embed" ProgID="Equation.DSMT4" ShapeID="_x0000_i1123" DrawAspect="Content" ObjectID="_1809705616" r:id="rId197"/>
        </w:object>
      </w:r>
      <w:r>
        <w:t xml:space="preserve">) hay </w:t>
      </w:r>
      <w:r w:rsidRPr="00821C7A">
        <w:rPr>
          <w:position w:val="-6"/>
        </w:rPr>
        <w:object w:dxaOrig="1460" w:dyaOrig="380" w14:anchorId="33ED643F">
          <v:shape id="_x0000_i1124" type="#_x0000_t75" style="width:73.15pt;height:19pt" o:ole="">
            <v:imagedata r:id="rId198" o:title=""/>
          </v:shape>
          <o:OLEObject Type="Embed" ProgID="Equation.DSMT4" ShapeID="_x0000_i1124" DrawAspect="Content" ObjectID="_1809705617" r:id="rId199"/>
        </w:object>
      </w:r>
    </w:p>
    <w:p w14:paraId="211449C8" w14:textId="2CA5C956" w:rsidR="00821C7A" w:rsidRDefault="00821C7A" w:rsidP="005A18A5"/>
    <w:p w14:paraId="2F46D9F8" w14:textId="70E3737E" w:rsidR="00821C7A" w:rsidRDefault="00821C7A" w:rsidP="005A18A5">
      <w:r>
        <w:t>Xét ΔMAC và ΔMDA có:</w:t>
      </w:r>
    </w:p>
    <w:p w14:paraId="0803461D" w14:textId="2EF01A65" w:rsidR="00821C7A" w:rsidRDefault="00821C7A" w:rsidP="005A18A5">
      <w:r w:rsidRPr="00821C7A">
        <w:rPr>
          <w:position w:val="-6"/>
        </w:rPr>
        <w:object w:dxaOrig="1480" w:dyaOrig="380" w14:anchorId="1B1C1046">
          <v:shape id="_x0000_i1125" type="#_x0000_t75" style="width:73.75pt;height:19pt" o:ole="">
            <v:imagedata r:id="rId200" o:title=""/>
          </v:shape>
          <o:OLEObject Type="Embed" ProgID="Equation.DSMT4" ShapeID="_x0000_i1125" DrawAspect="Content" ObjectID="_1809705618" r:id="rId201"/>
        </w:object>
      </w:r>
      <w:r>
        <w:t>(góc chung)</w:t>
      </w:r>
    </w:p>
    <w:p w14:paraId="1F41EAE4" w14:textId="4671625A" w:rsidR="00821C7A" w:rsidRDefault="00821C7A" w:rsidP="005A18A5">
      <w:r w:rsidRPr="00821C7A">
        <w:rPr>
          <w:position w:val="-6"/>
        </w:rPr>
        <w:object w:dxaOrig="1460" w:dyaOrig="380" w14:anchorId="4EF903D4">
          <v:shape id="_x0000_i1126" type="#_x0000_t75" style="width:73.15pt;height:19pt" o:ole="">
            <v:imagedata r:id="rId202" o:title=""/>
          </v:shape>
          <o:OLEObject Type="Embed" ProgID="Equation.DSMT4" ShapeID="_x0000_i1126" DrawAspect="Content" ObjectID="_1809705619" r:id="rId203"/>
        </w:object>
      </w:r>
      <w:r>
        <w:t>(cmt)</w:t>
      </w:r>
    </w:p>
    <w:p w14:paraId="7DE5144D" w14:textId="7EE6A312" w:rsidR="00821C7A" w:rsidRDefault="00821C7A" w:rsidP="005A18A5">
      <w:r>
        <w:t xml:space="preserve">Suy ra ΔMAC </w:t>
      </w:r>
      <w:r>
        <w:sym w:font="Lamsymbol" w:char="F023"/>
      </w:r>
      <w:r>
        <w:t xml:space="preserve"> ΔMDA (g.g)</w:t>
      </w:r>
    </w:p>
    <w:p w14:paraId="4799B3AB" w14:textId="2E3B55BD" w:rsidR="00821C7A" w:rsidRDefault="00821C7A" w:rsidP="005A18A5">
      <w:r>
        <w:t xml:space="preserve">Tỉ số đồng dạng: </w:t>
      </w:r>
      <w:r w:rsidR="00286348" w:rsidRPr="00286348">
        <w:rPr>
          <w:position w:val="-26"/>
        </w:rPr>
        <w:object w:dxaOrig="1240" w:dyaOrig="680" w14:anchorId="4DD2425E">
          <v:shape id="_x0000_i1127" type="#_x0000_t75" style="width:61.65pt;height:34pt" o:ole="">
            <v:imagedata r:id="rId204" o:title=""/>
          </v:shape>
          <o:OLEObject Type="Embed" ProgID="Equation.DSMT4" ShapeID="_x0000_i1127" DrawAspect="Content" ObjectID="_1809705620" r:id="rId205"/>
        </w:object>
      </w:r>
      <w:r w:rsidR="00286348">
        <w:t xml:space="preserve"> hay </w:t>
      </w:r>
      <w:r w:rsidR="00286348" w:rsidRPr="008F32BD">
        <w:rPr>
          <w:position w:val="-6"/>
        </w:rPr>
        <w:object w:dxaOrig="1680" w:dyaOrig="340" w14:anchorId="38A85E6D">
          <v:shape id="_x0000_i1128" type="#_x0000_t75" style="width:84.1pt;height:16.7pt" o:ole="">
            <v:imagedata r:id="rId174" o:title=""/>
          </v:shape>
          <o:OLEObject Type="Embed" ProgID="Equation.DSMT4" ShapeID="_x0000_i1128" DrawAspect="Content" ObjectID="_1809705621" r:id="rId206"/>
        </w:object>
      </w:r>
    </w:p>
    <w:p w14:paraId="1827F960" w14:textId="486A7349" w:rsidR="00286348" w:rsidRDefault="00286348" w:rsidP="005A18A5">
      <w:r>
        <w:lastRenderedPageBreak/>
        <w:t xml:space="preserve"> </w:t>
      </w:r>
    </w:p>
    <w:p w14:paraId="73F7D41B" w14:textId="31C5D7BA" w:rsidR="00286348" w:rsidRDefault="00286348" w:rsidP="00286348">
      <w:r>
        <w:t xml:space="preserve">c) Cho </w:t>
      </w:r>
      <w:r w:rsidRPr="008F32BD">
        <w:rPr>
          <w:position w:val="-6"/>
        </w:rPr>
        <w:object w:dxaOrig="1320" w:dyaOrig="380" w14:anchorId="6BBE05F7">
          <v:shape id="_x0000_i1129" type="#_x0000_t75" style="width:65.1pt;height:19pt" o:ole="">
            <v:imagedata r:id="rId176" o:title=""/>
          </v:shape>
          <o:OLEObject Type="Embed" ProgID="Equation.DSMT4" ShapeID="_x0000_i1129" DrawAspect="Content" ObjectID="_1809705622" r:id="rId207"/>
        </w:object>
      </w:r>
      <w:r>
        <w:t>. Tính diện tích hình phẳng giới hạn bởi MA, MB và cung nhỏ AB theo R.</w:t>
      </w:r>
    </w:p>
    <w:p w14:paraId="4C96BFCA" w14:textId="37ABFFE5" w:rsidR="00861AC3" w:rsidRDefault="00861AC3" w:rsidP="00286348">
      <w:r>
        <w:t>Vì MA, MB là 2 tiếp tuyến kẻ từ M đến đường tròn (O) nên MA = MB và OA = OB = R</w:t>
      </w:r>
    </w:p>
    <w:p w14:paraId="453540E3" w14:textId="3252A01C" w:rsidR="00861AC3" w:rsidRDefault="00861AC3" w:rsidP="00286348">
      <w:r>
        <w:t xml:space="preserve">Suy ra OM là đường trung trực của AB hay OM </w:t>
      </w:r>
      <w:r>
        <w:rPr>
          <w:rFonts w:ascii="Cambria Math" w:hAnsi="Cambria Math" w:cs="Cambria Math"/>
        </w:rPr>
        <w:t>⊥</w:t>
      </w:r>
      <w:r>
        <w:t xml:space="preserve"> AB</w:t>
      </w:r>
    </w:p>
    <w:p w14:paraId="580F62E7" w14:textId="45B65FDE" w:rsidR="00861AC3" w:rsidRDefault="00861AC3" w:rsidP="00286348">
      <w:r>
        <w:t>Gọi S là diện tích hình phẳng giới hạn bởi MA, MB và cung nhỏ AB theo R</w:t>
      </w:r>
    </w:p>
    <w:p w14:paraId="17262D60" w14:textId="239F7D94" w:rsidR="00861AC3" w:rsidRDefault="00AC7BC1" w:rsidP="00286348">
      <w:r>
        <w:t xml:space="preserve">Ta có: </w:t>
      </w:r>
      <w:r w:rsidRPr="00AC7BC1">
        <w:rPr>
          <w:position w:val="-28"/>
        </w:rPr>
        <w:object w:dxaOrig="3400" w:dyaOrig="700" w14:anchorId="5ACEF35D">
          <v:shape id="_x0000_i1130" type="#_x0000_t75" style="width:170.5pt;height:35.15pt" o:ole="">
            <v:imagedata r:id="rId208" o:title=""/>
          </v:shape>
          <o:OLEObject Type="Embed" ProgID="Equation.DSMT4" ShapeID="_x0000_i1130" DrawAspect="Content" ObjectID="_1809705623" r:id="rId209"/>
        </w:object>
      </w:r>
    </w:p>
    <w:p w14:paraId="61838531" w14:textId="1EF90EC6" w:rsidR="00AC7BC1" w:rsidRDefault="00AC7BC1" w:rsidP="00286348">
      <w:r w:rsidRPr="00AC7BC1">
        <w:rPr>
          <w:position w:val="-8"/>
        </w:rPr>
        <w:object w:dxaOrig="4200" w:dyaOrig="400" w14:anchorId="0D99A57C">
          <v:shape id="_x0000_i1131" type="#_x0000_t75" style="width:210.25pt;height:20.15pt" o:ole="">
            <v:imagedata r:id="rId210" o:title=""/>
          </v:shape>
          <o:OLEObject Type="Embed" ProgID="Equation.DSMT4" ShapeID="_x0000_i1131" DrawAspect="Content" ObjectID="_1809705624" r:id="rId211"/>
        </w:object>
      </w:r>
    </w:p>
    <w:p w14:paraId="65F00ECA" w14:textId="7F555ADB" w:rsidR="00AC7BC1" w:rsidRDefault="00AC7BC1" w:rsidP="00286348">
      <w:r w:rsidRPr="00AC7BC1">
        <w:rPr>
          <w:position w:val="-26"/>
        </w:rPr>
        <w:object w:dxaOrig="2880" w:dyaOrig="680" w14:anchorId="57A92144">
          <v:shape id="_x0000_i1132" type="#_x0000_t75" style="width:2in;height:34pt" o:ole="">
            <v:imagedata r:id="rId212" o:title=""/>
          </v:shape>
          <o:OLEObject Type="Embed" ProgID="Equation.DSMT4" ShapeID="_x0000_i1132" DrawAspect="Content" ObjectID="_1809705625" r:id="rId213"/>
        </w:object>
      </w:r>
    </w:p>
    <w:p w14:paraId="6BAAED4A" w14:textId="7F2E094E" w:rsidR="00AC7BC1" w:rsidRDefault="00AC7BC1" w:rsidP="00286348">
      <w:r w:rsidRPr="00AC7BC1">
        <w:rPr>
          <w:position w:val="-26"/>
        </w:rPr>
        <w:object w:dxaOrig="1359" w:dyaOrig="700" w14:anchorId="0B3CED28">
          <v:shape id="_x0000_i1133" type="#_x0000_t75" style="width:67.95pt;height:35.15pt" o:ole="">
            <v:imagedata r:id="rId214" o:title=""/>
          </v:shape>
          <o:OLEObject Type="Embed" ProgID="Equation.DSMT4" ShapeID="_x0000_i1133" DrawAspect="Content" ObjectID="_1809705626" r:id="rId215"/>
        </w:object>
      </w:r>
      <w:r>
        <w:t xml:space="preserve">(do </w:t>
      </w:r>
      <w:r w:rsidRPr="00AC7BC1">
        <w:rPr>
          <w:position w:val="-6"/>
        </w:rPr>
        <w:object w:dxaOrig="3180" w:dyaOrig="380" w14:anchorId="12BCA349">
          <v:shape id="_x0000_i1134" type="#_x0000_t75" style="width:159pt;height:19pt" o:ole="">
            <v:imagedata r:id="rId216" o:title=""/>
          </v:shape>
          <o:OLEObject Type="Embed" ProgID="Equation.DSMT4" ShapeID="_x0000_i1134" DrawAspect="Content" ObjectID="_1809705627" r:id="rId217"/>
        </w:object>
      </w:r>
      <w:r>
        <w:t>)</w:t>
      </w:r>
    </w:p>
    <w:p w14:paraId="2B7F46D5" w14:textId="4926BF59" w:rsidR="00AC7BC1" w:rsidRDefault="00AC7BC1" w:rsidP="00286348">
      <w:r>
        <w:t xml:space="preserve">Vậy </w:t>
      </w:r>
      <w:r w:rsidRPr="00AC7BC1">
        <w:rPr>
          <w:position w:val="-26"/>
        </w:rPr>
        <w:object w:dxaOrig="3340" w:dyaOrig="680" w14:anchorId="318A395B">
          <v:shape id="_x0000_i1135" type="#_x0000_t75" style="width:167.05pt;height:34pt" o:ole="">
            <v:imagedata r:id="rId218" o:title=""/>
          </v:shape>
          <o:OLEObject Type="Embed" ProgID="Equation.DSMT4" ShapeID="_x0000_i1135" DrawAspect="Content" ObjectID="_1809705628" r:id="rId219"/>
        </w:object>
      </w:r>
    </w:p>
    <w:p w14:paraId="271277A7" w14:textId="77777777" w:rsidR="00286348" w:rsidRDefault="00286348" w:rsidP="00286348"/>
    <w:p w14:paraId="1EB6F412" w14:textId="77777777" w:rsidR="00286348" w:rsidRDefault="00286348" w:rsidP="005A18A5"/>
    <w:p w14:paraId="3D649AE9" w14:textId="04C7FDA8" w:rsidR="00E238CD" w:rsidRDefault="00E238CD">
      <w:r>
        <w:br w:type="page"/>
      </w:r>
    </w:p>
    <w:p w14:paraId="43E7F500" w14:textId="1E6198C7" w:rsidR="00C43914" w:rsidRDefault="00C43914" w:rsidP="005A18A5">
      <w:r w:rsidRPr="00C37EB7">
        <w:rPr>
          <w:b/>
          <w:bCs/>
        </w:rPr>
        <w:lastRenderedPageBreak/>
        <w:t xml:space="preserve">Bài </w:t>
      </w:r>
      <w:r w:rsidR="00C37EB7" w:rsidRPr="00C37EB7">
        <w:rPr>
          <w:b/>
          <w:bCs/>
        </w:rPr>
        <w:t>7</w:t>
      </w:r>
      <w:r>
        <w:t xml:space="preserve">: </w:t>
      </w:r>
      <w:r w:rsidR="00E238CD">
        <w:t>Cho ΔABC nhọn có ba đường cao AD, BE, CF cắt nhau tại H. Gọi I là trung điểm của AH.</w:t>
      </w:r>
    </w:p>
    <w:p w14:paraId="7B8A2AF7" w14:textId="56B894E6" w:rsidR="00E238CD" w:rsidRDefault="00E238CD" w:rsidP="005A18A5">
      <w:r>
        <w:t>a) Chứng minh 4 điểm A, E, H, F cùng thuộc một đường tròn</w:t>
      </w:r>
    </w:p>
    <w:p w14:paraId="4A0C8F28" w14:textId="02470BFE" w:rsidR="00E238CD" w:rsidRDefault="00E238CD" w:rsidP="005A18A5">
      <w:r>
        <w:t>b) Chứng minh AH.AD = AE.AC</w:t>
      </w:r>
    </w:p>
    <w:p w14:paraId="7595E6E4" w14:textId="771C1757" w:rsidR="00E238CD" w:rsidRDefault="00E238CD" w:rsidP="005A18A5">
      <w:r>
        <w:t xml:space="preserve">c) Chứng minh </w:t>
      </w:r>
      <w:r w:rsidRPr="00E238CD">
        <w:rPr>
          <w:position w:val="-28"/>
        </w:rPr>
        <w:object w:dxaOrig="3280" w:dyaOrig="700" w14:anchorId="42F262F4">
          <v:shape id="_x0000_i1136" type="#_x0000_t75" style="width:164.15pt;height:35.15pt" o:ole="">
            <v:imagedata r:id="rId220" o:title=""/>
          </v:shape>
          <o:OLEObject Type="Embed" ProgID="Equation.DSMT4" ShapeID="_x0000_i1136" DrawAspect="Content" ObjectID="_1809705629" r:id="rId221"/>
        </w:object>
      </w:r>
    </w:p>
    <w:p w14:paraId="71632EAD" w14:textId="0EC38E9F" w:rsidR="00E238CD" w:rsidRDefault="00E238CD" w:rsidP="00B20876">
      <w:pPr>
        <w:jc w:val="center"/>
      </w:pPr>
      <w:r>
        <w:t>Giải</w:t>
      </w:r>
    </w:p>
    <w:p w14:paraId="3E5270D5" w14:textId="3F389A81" w:rsidR="00B20876" w:rsidRDefault="00B20876" w:rsidP="00B20876">
      <w:pPr>
        <w:jc w:val="center"/>
      </w:pPr>
      <w:r w:rsidRPr="00B20876">
        <w:rPr>
          <w:noProof/>
        </w:rPr>
        <w:drawing>
          <wp:inline distT="0" distB="0" distL="0" distR="0" wp14:anchorId="798C2B57" wp14:editId="7B904B90">
            <wp:extent cx="3168381" cy="2536466"/>
            <wp:effectExtent l="0" t="0" r="0" b="0"/>
            <wp:docPr id="4563638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363870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3184308" cy="2549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F1A67" w14:textId="77777777" w:rsidR="00E238CD" w:rsidRDefault="00E238CD" w:rsidP="00E238CD">
      <w:r>
        <w:t>a) Chứng minh 4 điểm A, E, H, F cùng thuộc một đường tròn</w:t>
      </w:r>
    </w:p>
    <w:p w14:paraId="4B1EF1D8" w14:textId="3D1032F8" w:rsidR="00E238CD" w:rsidRDefault="00E238CD" w:rsidP="005A18A5">
      <w:r>
        <w:t>ΔAEH vuông tại E nên A, E, H cùng thuộc đường tròn tâm I đường kính AH</w:t>
      </w:r>
    </w:p>
    <w:p w14:paraId="1E0754A5" w14:textId="1157C3B8" w:rsidR="00E238CD" w:rsidRDefault="00E238CD" w:rsidP="005A18A5">
      <w:r>
        <w:t>ΔAFH vuông tại F nên A, F, H cùng thuộc đường tròn tâm I đường kính AH</w:t>
      </w:r>
    </w:p>
    <w:p w14:paraId="5BFA420F" w14:textId="0269B78E" w:rsidR="00E238CD" w:rsidRDefault="00E238CD" w:rsidP="005A18A5">
      <w:r>
        <w:t>Suy ra A, E, H, F cùng thuộc đường tròn tâm I đường kính AH</w:t>
      </w:r>
    </w:p>
    <w:p w14:paraId="7E4BD863" w14:textId="67E400B3" w:rsidR="00E238CD" w:rsidRDefault="00E238CD" w:rsidP="005A18A5">
      <w:r>
        <w:t>Hay AEHF là tứ giác nội tiếp</w:t>
      </w:r>
    </w:p>
    <w:p w14:paraId="765E5AE1" w14:textId="77777777" w:rsidR="000B63F2" w:rsidRDefault="000B63F2" w:rsidP="00E238CD"/>
    <w:p w14:paraId="71FA6B75" w14:textId="00AFE12E" w:rsidR="00E238CD" w:rsidRDefault="00E238CD" w:rsidP="00E238CD">
      <w:r>
        <w:t>b) Chứng minh AH.AD = AE.AC</w:t>
      </w:r>
    </w:p>
    <w:p w14:paraId="4761F5ED" w14:textId="7B788962" w:rsidR="00E238CD" w:rsidRDefault="00E238CD" w:rsidP="005A18A5">
      <w:r>
        <w:t>Xét ΔAEH và ΔADC có:</w:t>
      </w:r>
    </w:p>
    <w:p w14:paraId="34B80346" w14:textId="55971CDB" w:rsidR="00E238CD" w:rsidRDefault="000B63F2" w:rsidP="005A18A5">
      <w:r w:rsidRPr="00E238CD">
        <w:rPr>
          <w:position w:val="-6"/>
        </w:rPr>
        <w:object w:dxaOrig="2079" w:dyaOrig="380" w14:anchorId="65430C95">
          <v:shape id="_x0000_i1137" type="#_x0000_t75" style="width:104.25pt;height:19pt" o:ole="">
            <v:imagedata r:id="rId223" o:title=""/>
          </v:shape>
          <o:OLEObject Type="Embed" ProgID="Equation.DSMT4" ShapeID="_x0000_i1137" DrawAspect="Content" ObjectID="_1809705630" r:id="rId224"/>
        </w:object>
      </w:r>
    </w:p>
    <w:p w14:paraId="6A352C6A" w14:textId="05246A41" w:rsidR="000B63F2" w:rsidRDefault="000B63F2" w:rsidP="005A18A5">
      <w:r w:rsidRPr="000B63F2">
        <w:rPr>
          <w:position w:val="-6"/>
        </w:rPr>
        <w:object w:dxaOrig="1380" w:dyaOrig="380" w14:anchorId="59B81B01">
          <v:shape id="_x0000_i1138" type="#_x0000_t75" style="width:69.1pt;height:19pt" o:ole="">
            <v:imagedata r:id="rId225" o:title=""/>
          </v:shape>
          <o:OLEObject Type="Embed" ProgID="Equation.DSMT4" ShapeID="_x0000_i1138" DrawAspect="Content" ObjectID="_1809705631" r:id="rId226"/>
        </w:object>
      </w:r>
      <w:r>
        <w:t>(góc chung)</w:t>
      </w:r>
    </w:p>
    <w:p w14:paraId="1F77E321" w14:textId="17062BDA" w:rsidR="000B63F2" w:rsidRDefault="000B63F2" w:rsidP="005A18A5">
      <w:r>
        <w:t xml:space="preserve">Suy ra ΔAEH </w:t>
      </w:r>
      <w:r>
        <w:sym w:font="Lamsymbol" w:char="F023"/>
      </w:r>
      <w:r>
        <w:t xml:space="preserve"> ΔADC (g.g)</w:t>
      </w:r>
    </w:p>
    <w:p w14:paraId="707F5AE0" w14:textId="5C69C806" w:rsidR="000B63F2" w:rsidRDefault="000B63F2" w:rsidP="005A18A5">
      <w:r>
        <w:t xml:space="preserve">Tỉ số đồng dạng: </w:t>
      </w:r>
      <w:r w:rsidRPr="000B63F2">
        <w:rPr>
          <w:position w:val="-26"/>
        </w:rPr>
        <w:object w:dxaOrig="1200" w:dyaOrig="680" w14:anchorId="198D9A31">
          <v:shape id="_x0000_i1139" type="#_x0000_t75" style="width:59.9pt;height:34pt" o:ole="">
            <v:imagedata r:id="rId227" o:title=""/>
          </v:shape>
          <o:OLEObject Type="Embed" ProgID="Equation.DSMT4" ShapeID="_x0000_i1139" DrawAspect="Content" ObjectID="_1809705632" r:id="rId228"/>
        </w:object>
      </w:r>
      <w:r>
        <w:t>hay AH.AD = AE.AC</w:t>
      </w:r>
    </w:p>
    <w:p w14:paraId="26815ACB" w14:textId="77777777" w:rsidR="000B63F2" w:rsidRDefault="000B63F2" w:rsidP="000B63F2"/>
    <w:p w14:paraId="40D657A0" w14:textId="1CD15A49" w:rsidR="000B63F2" w:rsidRDefault="000B63F2" w:rsidP="000B63F2">
      <w:r>
        <w:t xml:space="preserve">c) Chứng minh </w:t>
      </w:r>
      <w:r w:rsidRPr="00E238CD">
        <w:rPr>
          <w:position w:val="-28"/>
        </w:rPr>
        <w:object w:dxaOrig="3280" w:dyaOrig="700" w14:anchorId="07F799DD">
          <v:shape id="_x0000_i1140" type="#_x0000_t75" style="width:164.15pt;height:35.15pt" o:ole="">
            <v:imagedata r:id="rId220" o:title=""/>
          </v:shape>
          <o:OLEObject Type="Embed" ProgID="Equation.DSMT4" ShapeID="_x0000_i1140" DrawAspect="Content" ObjectID="_1809705633" r:id="rId229"/>
        </w:object>
      </w:r>
    </w:p>
    <w:p w14:paraId="0BC7C35C" w14:textId="35BBB5A8" w:rsidR="000B63F2" w:rsidRDefault="000B63F2" w:rsidP="000B63F2">
      <w:r>
        <w:lastRenderedPageBreak/>
        <w:t xml:space="preserve">Ta có: </w:t>
      </w:r>
      <w:r w:rsidRPr="000B63F2">
        <w:rPr>
          <w:position w:val="-6"/>
        </w:rPr>
        <w:object w:dxaOrig="1420" w:dyaOrig="380" w14:anchorId="73FA14E6">
          <v:shape id="_x0000_i1141" type="#_x0000_t75" style="width:70.85pt;height:19pt" o:ole="">
            <v:imagedata r:id="rId230" o:title=""/>
          </v:shape>
          <o:OLEObject Type="Embed" ProgID="Equation.DSMT4" ShapeID="_x0000_i1141" DrawAspect="Content" ObjectID="_1809705634" r:id="rId231"/>
        </w:object>
      </w:r>
      <w:r>
        <w:t xml:space="preserve">(cùng phụ </w:t>
      </w:r>
      <w:r w:rsidRPr="000B63F2">
        <w:rPr>
          <w:position w:val="-6"/>
        </w:rPr>
        <w:object w:dxaOrig="600" w:dyaOrig="380" w14:anchorId="33642739">
          <v:shape id="_x0000_i1142" type="#_x0000_t75" style="width:30.55pt;height:19pt" o:ole="">
            <v:imagedata r:id="rId232" o:title=""/>
          </v:shape>
          <o:OLEObject Type="Embed" ProgID="Equation.DSMT4" ShapeID="_x0000_i1142" DrawAspect="Content" ObjectID="_1809705635" r:id="rId233"/>
        </w:object>
      </w:r>
      <w:r>
        <w:t>)</w:t>
      </w:r>
    </w:p>
    <w:p w14:paraId="546A3944" w14:textId="458B9BC2" w:rsidR="000B63F2" w:rsidRDefault="000B63F2" w:rsidP="000B63F2">
      <w:r>
        <w:t xml:space="preserve">ΔAHE vuông tại E có: </w:t>
      </w:r>
      <w:r w:rsidR="00022517" w:rsidRPr="00022517">
        <w:rPr>
          <w:position w:val="-28"/>
        </w:rPr>
        <w:object w:dxaOrig="2840" w:dyaOrig="700" w14:anchorId="6940E099">
          <v:shape id="_x0000_i1143" type="#_x0000_t75" style="width:142.25pt;height:35.15pt" o:ole="">
            <v:imagedata r:id="rId234" o:title=""/>
          </v:shape>
          <o:OLEObject Type="Embed" ProgID="Equation.DSMT4" ShapeID="_x0000_i1143" DrawAspect="Content" ObjectID="_1809705636" r:id="rId235"/>
        </w:object>
      </w:r>
    </w:p>
    <w:p w14:paraId="69976DB4" w14:textId="0EE726A1" w:rsidR="00022517" w:rsidRDefault="00022517" w:rsidP="000B63F2">
      <w:r>
        <w:t xml:space="preserve">ΔADC vuông tại D có: </w:t>
      </w:r>
      <w:r w:rsidRPr="00022517">
        <w:rPr>
          <w:position w:val="-6"/>
        </w:rPr>
        <w:object w:dxaOrig="2079" w:dyaOrig="380" w14:anchorId="4539B62C">
          <v:shape id="_x0000_i1144" type="#_x0000_t75" style="width:104.25pt;height:19pt" o:ole="">
            <v:imagedata r:id="rId236" o:title=""/>
          </v:shape>
          <o:OLEObject Type="Embed" ProgID="Equation.DSMT4" ShapeID="_x0000_i1144" DrawAspect="Content" ObjectID="_1809705637" r:id="rId237"/>
        </w:object>
      </w:r>
    </w:p>
    <w:p w14:paraId="0441DA46" w14:textId="2B41A1FF" w:rsidR="00022517" w:rsidRDefault="00022517" w:rsidP="005A18A5">
      <w:r>
        <w:t xml:space="preserve">Vậy </w:t>
      </w:r>
      <w:r w:rsidRPr="00022517">
        <w:rPr>
          <w:position w:val="-28"/>
        </w:rPr>
        <w:object w:dxaOrig="4560" w:dyaOrig="700" w14:anchorId="41C68894">
          <v:shape id="_x0000_i1145" type="#_x0000_t75" style="width:228.1pt;height:35.15pt" o:ole="">
            <v:imagedata r:id="rId238" o:title=""/>
          </v:shape>
          <o:OLEObject Type="Embed" ProgID="Equation.DSMT4" ShapeID="_x0000_i1145" DrawAspect="Content" ObjectID="_1809705638" r:id="rId239"/>
        </w:object>
      </w:r>
    </w:p>
    <w:p w14:paraId="5201069B" w14:textId="30EBD208" w:rsidR="00323BF7" w:rsidRDefault="00323BF7" w:rsidP="005A18A5">
      <w:r>
        <w:t>----------------------------------------------------------------------------------------------------------------------------</w:t>
      </w:r>
    </w:p>
    <w:p w14:paraId="25E7AABE" w14:textId="1BA2C42D" w:rsidR="00220BE5" w:rsidRDefault="00220BE5" w:rsidP="005A18A5">
      <w:r w:rsidRPr="00C37EB7">
        <w:rPr>
          <w:b/>
          <w:bCs/>
        </w:rPr>
        <w:t xml:space="preserve">Bài </w:t>
      </w:r>
      <w:r w:rsidR="00C37EB7" w:rsidRPr="00C37EB7">
        <w:rPr>
          <w:b/>
          <w:bCs/>
        </w:rPr>
        <w:t>8</w:t>
      </w:r>
      <w:r>
        <w:t>: Cho tam giác ABC có ba góc nhọn nội tiếp đường tròn tâm O. Các đường cao AD, BE, CF của tam giác ABC cắt nhau tại H.</w:t>
      </w:r>
    </w:p>
    <w:p w14:paraId="63068980" w14:textId="349CB414" w:rsidR="00220BE5" w:rsidRDefault="00220BE5" w:rsidP="005A18A5">
      <w:r>
        <w:t>a) Chứng minh ABDE nội tiếp</w:t>
      </w:r>
    </w:p>
    <w:p w14:paraId="15522DDB" w14:textId="7EFAC972" w:rsidR="00220BE5" w:rsidRDefault="00220BE5" w:rsidP="005A18A5">
      <w:r>
        <w:t>b) Chứng minh DB.DC = DH.DA</w:t>
      </w:r>
    </w:p>
    <w:p w14:paraId="3D7CC590" w14:textId="4C579B31" w:rsidR="00220BE5" w:rsidRDefault="00220BE5" w:rsidP="005A18A5">
      <w:r>
        <w:t>c) AM là đường kính của (O). Gọi I là trung điểm BC. Chứng minh AH = 2OI</w:t>
      </w:r>
    </w:p>
    <w:p w14:paraId="3549361F" w14:textId="2903F862" w:rsidR="00220BE5" w:rsidRDefault="00220BE5" w:rsidP="00852388">
      <w:pPr>
        <w:jc w:val="center"/>
      </w:pPr>
      <w:r>
        <w:t>Giải</w:t>
      </w:r>
    </w:p>
    <w:p w14:paraId="337D6EBF" w14:textId="64BB49F2" w:rsidR="00323BF7" w:rsidRDefault="00833BAC" w:rsidP="00852388">
      <w:pPr>
        <w:jc w:val="center"/>
      </w:pPr>
      <w:r w:rsidRPr="00833BAC">
        <w:rPr>
          <w:noProof/>
        </w:rPr>
        <w:drawing>
          <wp:inline distT="0" distB="0" distL="0" distR="0" wp14:anchorId="0010B7F6" wp14:editId="44630016">
            <wp:extent cx="4054415" cy="4036020"/>
            <wp:effectExtent l="0" t="0" r="3810" b="3175"/>
            <wp:docPr id="7295725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572567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4060607" cy="4042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6ED22" w14:textId="1A1FFCC6" w:rsidR="00220BE5" w:rsidRDefault="00852388">
      <w:r>
        <w:t>a) Chứng minh ABDE nội tiếp</w:t>
      </w:r>
    </w:p>
    <w:p w14:paraId="67B56719" w14:textId="6D5FB160" w:rsidR="00852388" w:rsidRDefault="00852388">
      <w:r>
        <w:t>ΔAEB vuông tại E nên A, E, B cùng thuộc đường tròn đường kính AB</w:t>
      </w:r>
    </w:p>
    <w:p w14:paraId="1A303941" w14:textId="0D48B129" w:rsidR="00852388" w:rsidRDefault="00852388">
      <w:r>
        <w:t>ΔADB vuông tại D nên A, D, B cùng thuộc đường tròn đường kính AB</w:t>
      </w:r>
    </w:p>
    <w:p w14:paraId="680239CE" w14:textId="6C1E384E" w:rsidR="00852388" w:rsidRDefault="00852388">
      <w:r>
        <w:t>Suy ra A, B, D, E cùng thuộc đường tròn đường kính AB hay ABDE nội tiếp</w:t>
      </w:r>
    </w:p>
    <w:p w14:paraId="496901BD" w14:textId="77777777" w:rsidR="00852388" w:rsidRDefault="00852388" w:rsidP="00852388">
      <w:r>
        <w:lastRenderedPageBreak/>
        <w:t>b) Chứng minh DB.DC = DH.DA</w:t>
      </w:r>
    </w:p>
    <w:p w14:paraId="78D1B877" w14:textId="4FF98750" w:rsidR="00852388" w:rsidRDefault="00852388">
      <w:r>
        <w:t>Xét ΔDHB và ΔDCA có:</w:t>
      </w:r>
    </w:p>
    <w:p w14:paraId="5F754DC1" w14:textId="3D2C95EC" w:rsidR="00852388" w:rsidRDefault="00852388">
      <w:r w:rsidRPr="00852388">
        <w:rPr>
          <w:position w:val="-6"/>
        </w:rPr>
        <w:object w:dxaOrig="2020" w:dyaOrig="380" w14:anchorId="2F16806B">
          <v:shape id="_x0000_i1146" type="#_x0000_t75" style="width:100.8pt;height:19pt" o:ole="">
            <v:imagedata r:id="rId241" o:title=""/>
          </v:shape>
          <o:OLEObject Type="Embed" ProgID="Equation.DSMT4" ShapeID="_x0000_i1146" DrawAspect="Content" ObjectID="_1809705639" r:id="rId242"/>
        </w:object>
      </w:r>
    </w:p>
    <w:p w14:paraId="3E1E103E" w14:textId="4349724F" w:rsidR="00852388" w:rsidRDefault="00852388">
      <w:r w:rsidRPr="00852388">
        <w:rPr>
          <w:position w:val="-6"/>
        </w:rPr>
        <w:object w:dxaOrig="1440" w:dyaOrig="380" w14:anchorId="72CA10BE">
          <v:shape id="_x0000_i1147" type="#_x0000_t75" style="width:1in;height:19pt" o:ole="">
            <v:imagedata r:id="rId243" o:title=""/>
          </v:shape>
          <o:OLEObject Type="Embed" ProgID="Equation.DSMT4" ShapeID="_x0000_i1147" DrawAspect="Content" ObjectID="_1809705640" r:id="rId244"/>
        </w:object>
      </w:r>
      <w:r>
        <w:t xml:space="preserve">(cùng phụ </w:t>
      </w:r>
      <w:r w:rsidRPr="00852388">
        <w:rPr>
          <w:position w:val="-6"/>
        </w:rPr>
        <w:object w:dxaOrig="580" w:dyaOrig="380" w14:anchorId="1F4ED6D4">
          <v:shape id="_x0000_i1148" type="#_x0000_t75" style="width:28.8pt;height:19pt" o:ole="">
            <v:imagedata r:id="rId245" o:title=""/>
          </v:shape>
          <o:OLEObject Type="Embed" ProgID="Equation.DSMT4" ShapeID="_x0000_i1148" DrawAspect="Content" ObjectID="_1809705641" r:id="rId246"/>
        </w:object>
      </w:r>
      <w:r>
        <w:t>)</w:t>
      </w:r>
    </w:p>
    <w:p w14:paraId="37DD3F84" w14:textId="18D9C1AD" w:rsidR="00852388" w:rsidRDefault="00852388">
      <w:r>
        <w:t xml:space="preserve">Suy ra ΔDHB </w:t>
      </w:r>
      <w:r>
        <w:sym w:font="Lamsymbol" w:char="F023"/>
      </w:r>
      <w:r>
        <w:t xml:space="preserve"> ΔDCA (g.g)</w:t>
      </w:r>
    </w:p>
    <w:p w14:paraId="7A4E1FB3" w14:textId="65B48551" w:rsidR="00852388" w:rsidRDefault="00852388">
      <w:r>
        <w:t xml:space="preserve">Tỉ số đồng dạng: </w:t>
      </w:r>
      <w:r w:rsidR="00A4721B" w:rsidRPr="00A4721B">
        <w:rPr>
          <w:position w:val="-26"/>
        </w:rPr>
        <w:object w:dxaOrig="1200" w:dyaOrig="680" w14:anchorId="2DB9EBA6">
          <v:shape id="_x0000_i1149" type="#_x0000_t75" style="width:59.9pt;height:34pt" o:ole="">
            <v:imagedata r:id="rId247" o:title=""/>
          </v:shape>
          <o:OLEObject Type="Embed" ProgID="Equation.DSMT4" ShapeID="_x0000_i1149" DrawAspect="Content" ObjectID="_1809705642" r:id="rId248"/>
        </w:object>
      </w:r>
      <w:r w:rsidR="00A4721B">
        <w:t xml:space="preserve"> hay DB.DC = DH.DA</w:t>
      </w:r>
    </w:p>
    <w:p w14:paraId="3E4E8797" w14:textId="647E9E3A" w:rsidR="00A4721B" w:rsidRDefault="00A4721B">
      <w:r>
        <w:t>c) Chứng minh AH = 2OI</w:t>
      </w:r>
    </w:p>
    <w:p w14:paraId="6D8E12C4" w14:textId="2AF031D1" w:rsidR="00A4721B" w:rsidRDefault="00A4721B">
      <w:r>
        <w:t xml:space="preserve">Trong (O) có </w:t>
      </w:r>
      <w:r w:rsidRPr="00A4721B">
        <w:rPr>
          <w:position w:val="-4"/>
        </w:rPr>
        <w:object w:dxaOrig="660" w:dyaOrig="360" w14:anchorId="16BD4225">
          <v:shape id="_x0000_i1150" type="#_x0000_t75" style="width:32.25pt;height:18.45pt" o:ole="">
            <v:imagedata r:id="rId249" o:title=""/>
          </v:shape>
          <o:OLEObject Type="Embed" ProgID="Equation.DSMT4" ShapeID="_x0000_i1150" DrawAspect="Content" ObjectID="_1809705643" r:id="rId250"/>
        </w:object>
      </w:r>
      <w:r>
        <w:t xml:space="preserve"> và </w:t>
      </w:r>
      <w:r w:rsidRPr="00A4721B">
        <w:rPr>
          <w:position w:val="-6"/>
        </w:rPr>
        <w:object w:dxaOrig="680" w:dyaOrig="380" w14:anchorId="4AF56F44">
          <v:shape id="_x0000_i1151" type="#_x0000_t75" style="width:34pt;height:19pt" o:ole="">
            <v:imagedata r:id="rId251" o:title=""/>
          </v:shape>
          <o:OLEObject Type="Embed" ProgID="Equation.DSMT4" ShapeID="_x0000_i1151" DrawAspect="Content" ObjectID="_1809705644" r:id="rId252"/>
        </w:object>
      </w:r>
      <w:r>
        <w:t xml:space="preserve">chắn nửa đường tròn nên </w:t>
      </w:r>
      <w:r w:rsidRPr="00A4721B">
        <w:rPr>
          <w:position w:val="-6"/>
        </w:rPr>
        <w:object w:dxaOrig="2160" w:dyaOrig="380" w14:anchorId="111BF37B">
          <v:shape id="_x0000_i1152" type="#_x0000_t75" style="width:108.3pt;height:19pt" o:ole="">
            <v:imagedata r:id="rId253" o:title=""/>
          </v:shape>
          <o:OLEObject Type="Embed" ProgID="Equation.DSMT4" ShapeID="_x0000_i1152" DrawAspect="Content" ObjectID="_1809705645" r:id="rId254"/>
        </w:object>
      </w:r>
    </w:p>
    <w:p w14:paraId="4BBCDE81" w14:textId="77777777" w:rsidR="00A4721B" w:rsidRDefault="00A4721B">
      <w:r>
        <w:t xml:space="preserve">Ta có: </w:t>
      </w:r>
    </w:p>
    <w:p w14:paraId="1EAC734C" w14:textId="653F62C4" w:rsidR="00A4721B" w:rsidRDefault="00A4721B">
      <w:r>
        <w:t xml:space="preserve">BE </w:t>
      </w:r>
      <w:r>
        <w:rPr>
          <w:rFonts w:ascii="Cambria Math" w:hAnsi="Cambria Math" w:cs="Cambria Math"/>
        </w:rPr>
        <w:t>⊥</w:t>
      </w:r>
      <w:r>
        <w:t xml:space="preserve"> AC (BE là đường cao) và MC </w:t>
      </w:r>
      <w:r>
        <w:rPr>
          <w:rFonts w:ascii="Cambria Math" w:hAnsi="Cambria Math" w:cs="Cambria Math"/>
        </w:rPr>
        <w:t>⊥</w:t>
      </w:r>
      <w:r>
        <w:t xml:space="preserve"> AC (</w:t>
      </w:r>
      <w:r w:rsidRPr="00A4721B">
        <w:rPr>
          <w:position w:val="-6"/>
        </w:rPr>
        <w:object w:dxaOrig="1300" w:dyaOrig="380" w14:anchorId="350017E3">
          <v:shape id="_x0000_i1153" type="#_x0000_t75" style="width:65.1pt;height:19pt" o:ole="">
            <v:imagedata r:id="rId255" o:title=""/>
          </v:shape>
          <o:OLEObject Type="Embed" ProgID="Equation.DSMT4" ShapeID="_x0000_i1153" DrawAspect="Content" ObjectID="_1809705646" r:id="rId256"/>
        </w:object>
      </w:r>
      <w:r>
        <w:t>) nên BE // MC hay BH // MC</w:t>
      </w:r>
    </w:p>
    <w:p w14:paraId="25351D7D" w14:textId="7CFB8D74" w:rsidR="00A4721B" w:rsidRDefault="00A4721B" w:rsidP="00A4721B">
      <w:r>
        <w:t xml:space="preserve">CF </w:t>
      </w:r>
      <w:r>
        <w:rPr>
          <w:rFonts w:ascii="Cambria Math" w:hAnsi="Cambria Math" w:cs="Cambria Math"/>
        </w:rPr>
        <w:t>⊥</w:t>
      </w:r>
      <w:r>
        <w:t xml:space="preserve"> AB (CF là đường cao) và MB </w:t>
      </w:r>
      <w:r>
        <w:rPr>
          <w:rFonts w:ascii="Cambria Math" w:hAnsi="Cambria Math" w:cs="Cambria Math"/>
        </w:rPr>
        <w:t>⊥</w:t>
      </w:r>
      <w:r>
        <w:t xml:space="preserve"> AB (</w:t>
      </w:r>
      <w:r w:rsidRPr="00A4721B">
        <w:rPr>
          <w:position w:val="-6"/>
        </w:rPr>
        <w:object w:dxaOrig="1280" w:dyaOrig="380" w14:anchorId="7A6C3B8A">
          <v:shape id="_x0000_i1154" type="#_x0000_t75" style="width:63.95pt;height:19pt" o:ole="">
            <v:imagedata r:id="rId257" o:title=""/>
          </v:shape>
          <o:OLEObject Type="Embed" ProgID="Equation.DSMT4" ShapeID="_x0000_i1154" DrawAspect="Content" ObjectID="_1809705647" r:id="rId258"/>
        </w:object>
      </w:r>
      <w:r>
        <w:t>) nên CF // MB hay CH // MB</w:t>
      </w:r>
    </w:p>
    <w:p w14:paraId="021F5E2B" w14:textId="0453971B" w:rsidR="00A4721B" w:rsidRDefault="00A4721B" w:rsidP="00A4721B">
      <w:r>
        <w:t>Suy ra tứ giác BHCM là hình bình hành</w:t>
      </w:r>
    </w:p>
    <w:p w14:paraId="2FBB212C" w14:textId="3FD2D8DF" w:rsidR="00A4721B" w:rsidRDefault="00A4721B" w:rsidP="00A4721B">
      <w:r>
        <w:t>Mà I là trung điểm của đường chéo BC</w:t>
      </w:r>
    </w:p>
    <w:p w14:paraId="479C02EB" w14:textId="2FF290C8" w:rsidR="00A4721B" w:rsidRDefault="00A4721B" w:rsidP="00A4721B">
      <w:r>
        <w:t>Nên I cũng là trung điểm của HM</w:t>
      </w:r>
    </w:p>
    <w:p w14:paraId="7C2D6FDE" w14:textId="77777777" w:rsidR="00A4721B" w:rsidRDefault="00A4721B" w:rsidP="00A4721B"/>
    <w:p w14:paraId="366B2415" w14:textId="210DC391" w:rsidR="00A4721B" w:rsidRDefault="00A4721B" w:rsidP="00A4721B">
      <w:r>
        <w:t>Trong ΔMHA có:</w:t>
      </w:r>
    </w:p>
    <w:p w14:paraId="5F68C575" w14:textId="5EB03330" w:rsidR="00A4721B" w:rsidRDefault="00A4721B" w:rsidP="00A4721B">
      <w:r>
        <w:t>O là trung điểm của AM (AM là đường kính)</w:t>
      </w:r>
    </w:p>
    <w:p w14:paraId="3167E465" w14:textId="16F4F25F" w:rsidR="00A4721B" w:rsidRDefault="00A4721B" w:rsidP="00A4721B">
      <w:r>
        <w:t>I là trung điểm của HM (cmt)</w:t>
      </w:r>
    </w:p>
    <w:p w14:paraId="65682651" w14:textId="206D0EB1" w:rsidR="00A4721B" w:rsidRDefault="00A4721B" w:rsidP="00A4721B">
      <w:r>
        <w:t>Suy ra OI là đường trung bình ΔMHA ứng với AH</w:t>
      </w:r>
    </w:p>
    <w:p w14:paraId="3A0F2657" w14:textId="608CF025" w:rsidR="00A4721B" w:rsidRDefault="00A4721B" w:rsidP="00A4721B">
      <w:r>
        <w:t>Vậy AH = 2OI</w:t>
      </w:r>
    </w:p>
    <w:p w14:paraId="4ECB3865" w14:textId="47E25474" w:rsidR="00480511" w:rsidRDefault="00480511">
      <w:r>
        <w:t>----------------------------------------------------------------------------------------------------------------------------</w:t>
      </w:r>
    </w:p>
    <w:p w14:paraId="50CEB9AF" w14:textId="77777777" w:rsidR="00480511" w:rsidRDefault="00480511">
      <w:r>
        <w:br w:type="page"/>
      </w:r>
    </w:p>
    <w:p w14:paraId="34F36796" w14:textId="7167D472" w:rsidR="00220BE5" w:rsidRDefault="00220BE5" w:rsidP="005A18A5">
      <w:r w:rsidRPr="00C37EB7">
        <w:rPr>
          <w:b/>
          <w:bCs/>
        </w:rPr>
        <w:lastRenderedPageBreak/>
        <w:t xml:space="preserve">Bài </w:t>
      </w:r>
      <w:r w:rsidR="00C37EB7" w:rsidRPr="00C37EB7">
        <w:rPr>
          <w:b/>
          <w:bCs/>
        </w:rPr>
        <w:t>9</w:t>
      </w:r>
      <w:r>
        <w:t>: Cho điểm M nằm ngoài đường tròn (O; R) sao cho OM = 2R, vẽ hai tiếp tuyến MA, MB đến đường tròn (O) (A, B là các tiếp điểm). Gọi H là giao điểm của MO và AB, vẽ đường kính AC.</w:t>
      </w:r>
    </w:p>
    <w:p w14:paraId="0E4DF906" w14:textId="78C0B6FF" w:rsidR="00220BE5" w:rsidRDefault="00220BE5" w:rsidP="005A18A5">
      <w:r>
        <w:t xml:space="preserve">a) Chứng minh MO </w:t>
      </w:r>
      <w:r>
        <w:rPr>
          <w:rFonts w:ascii="Cambria Math" w:hAnsi="Cambria Math" w:cs="Cambria Math"/>
        </w:rPr>
        <w:t>⊥</w:t>
      </w:r>
      <w:r>
        <w:t xml:space="preserve"> AB tại H và bốn điểm M, A, O, B cùng thuộc một đường tròn</w:t>
      </w:r>
    </w:p>
    <w:p w14:paraId="744DC6E2" w14:textId="1DF1A4AE" w:rsidR="00220BE5" w:rsidRDefault="00220BE5" w:rsidP="005A18A5">
      <w:r>
        <w:t xml:space="preserve">b) Chứng minh BC // MO và </w:t>
      </w:r>
      <w:r w:rsidRPr="00220BE5">
        <w:rPr>
          <w:position w:val="-26"/>
        </w:rPr>
        <w:object w:dxaOrig="1740" w:dyaOrig="700" w14:anchorId="79699FA9">
          <v:shape id="_x0000_i1155" type="#_x0000_t75" style="width:87pt;height:35.15pt" o:ole="">
            <v:imagedata r:id="rId259" o:title=""/>
          </v:shape>
          <o:OLEObject Type="Embed" ProgID="Equation.DSMT4" ShapeID="_x0000_i1155" DrawAspect="Content" ObjectID="_1809705648" r:id="rId260"/>
        </w:object>
      </w:r>
    </w:p>
    <w:p w14:paraId="66DFECE8" w14:textId="20F2844B" w:rsidR="00220BE5" w:rsidRDefault="00220BE5" w:rsidP="005A18A5">
      <w:r>
        <w:t>c) Tính độ dài AB theo R</w:t>
      </w:r>
    </w:p>
    <w:p w14:paraId="600FD921" w14:textId="29072C6D" w:rsidR="00480511" w:rsidRDefault="00480511" w:rsidP="00C8407B">
      <w:pPr>
        <w:jc w:val="center"/>
      </w:pPr>
      <w:r>
        <w:t>Giải</w:t>
      </w:r>
    </w:p>
    <w:p w14:paraId="53088AFE" w14:textId="2D13FBDF" w:rsidR="00C8407B" w:rsidRDefault="00C8407B" w:rsidP="00C8407B">
      <w:pPr>
        <w:jc w:val="center"/>
      </w:pPr>
      <w:r w:rsidRPr="00C8407B">
        <w:rPr>
          <w:noProof/>
        </w:rPr>
        <w:drawing>
          <wp:inline distT="0" distB="0" distL="0" distR="0" wp14:anchorId="72B2768C" wp14:editId="1F7827C5">
            <wp:extent cx="3248167" cy="2258680"/>
            <wp:effectExtent l="0" t="0" r="0" b="8890"/>
            <wp:docPr id="12701698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169885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3266919" cy="227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E409B" w14:textId="2A7FF52B" w:rsidR="00480511" w:rsidRDefault="002C03AD" w:rsidP="005A18A5">
      <w:r>
        <w:t xml:space="preserve">a) Chứng minh MO </w:t>
      </w:r>
      <w:r>
        <w:rPr>
          <w:rFonts w:ascii="Cambria Math" w:hAnsi="Cambria Math" w:cs="Cambria Math"/>
        </w:rPr>
        <w:t>⊥</w:t>
      </w:r>
      <w:r>
        <w:t xml:space="preserve"> AB</w:t>
      </w:r>
    </w:p>
    <w:p w14:paraId="6CC6BD20" w14:textId="00BA0A09" w:rsidR="002C03AD" w:rsidRDefault="002C03AD" w:rsidP="005A18A5">
      <w:r>
        <w:t>Vì MA, MB là hai tiếp tuyến với (O) kẻ từ M nên MA = MB và OA = OB = R</w:t>
      </w:r>
    </w:p>
    <w:p w14:paraId="181D867A" w14:textId="31E2D582" w:rsidR="002C03AD" w:rsidRDefault="002C03AD" w:rsidP="005A18A5">
      <w:r>
        <w:t xml:space="preserve">Suy ra MO là đường trung trực của AB hay MO </w:t>
      </w:r>
      <w:r>
        <w:rPr>
          <w:rFonts w:ascii="Cambria Math" w:hAnsi="Cambria Math" w:cs="Cambria Math"/>
        </w:rPr>
        <w:t>⊥</w:t>
      </w:r>
      <w:r>
        <w:t xml:space="preserve"> AB tại H và H là trung điểm của AB</w:t>
      </w:r>
    </w:p>
    <w:p w14:paraId="4FE61A6D" w14:textId="4DA6FAC9" w:rsidR="002C03AD" w:rsidRDefault="002C03AD" w:rsidP="005A18A5">
      <w:r>
        <w:t>Chứng minh M, A, O, B cùng thuộc một đường tròn</w:t>
      </w:r>
    </w:p>
    <w:p w14:paraId="214B9451" w14:textId="1E93437D" w:rsidR="002C03AD" w:rsidRDefault="002C03AD" w:rsidP="005A18A5">
      <w:r>
        <w:t>ΔOAM vuông tại A có O, A, M cùng thuộc đường tròn đường kính MO</w:t>
      </w:r>
    </w:p>
    <w:p w14:paraId="5ABEBC33" w14:textId="6463481F" w:rsidR="002C03AD" w:rsidRDefault="002C03AD" w:rsidP="005A18A5">
      <w:r>
        <w:t>ΔOBM vuông tại B có O, B, M cùng thuộc đường tròn đường kính MO</w:t>
      </w:r>
    </w:p>
    <w:p w14:paraId="5F6441FC" w14:textId="26DE9EB2" w:rsidR="002C03AD" w:rsidRDefault="002C03AD" w:rsidP="005A18A5">
      <w:r>
        <w:t>Suy ra M, A, O, B cùng thuộc đường tròn đường kính MO hay MAOB nội tiếp</w:t>
      </w:r>
    </w:p>
    <w:p w14:paraId="162675AE" w14:textId="2D6DC667" w:rsidR="002C03AD" w:rsidRDefault="002C03AD" w:rsidP="005A18A5">
      <w:r>
        <w:t>b) Chứng minh BC // MO</w:t>
      </w:r>
    </w:p>
    <w:p w14:paraId="1313E462" w14:textId="241BA008" w:rsidR="002C03AD" w:rsidRDefault="002C03AD" w:rsidP="005A18A5">
      <w:r>
        <w:t xml:space="preserve">Trong (O) có </w:t>
      </w:r>
      <w:r w:rsidRPr="002C03AD">
        <w:rPr>
          <w:position w:val="-6"/>
        </w:rPr>
        <w:object w:dxaOrig="600" w:dyaOrig="380" w14:anchorId="143BF291">
          <v:shape id="_x0000_i1156" type="#_x0000_t75" style="width:30.55pt;height:19pt" o:ole="">
            <v:imagedata r:id="rId262" o:title=""/>
          </v:shape>
          <o:OLEObject Type="Embed" ProgID="Equation.DSMT4" ShapeID="_x0000_i1156" DrawAspect="Content" ObjectID="_1809705649" r:id="rId263"/>
        </w:object>
      </w:r>
      <w:r>
        <w:t xml:space="preserve">chắn nửa đường tròn nên </w:t>
      </w:r>
      <w:r w:rsidRPr="002C03AD">
        <w:rPr>
          <w:position w:val="-6"/>
        </w:rPr>
        <w:object w:dxaOrig="1219" w:dyaOrig="380" w14:anchorId="0B4AF1DD">
          <v:shape id="_x0000_i1157" type="#_x0000_t75" style="width:61.05pt;height:19pt" o:ole="">
            <v:imagedata r:id="rId264" o:title=""/>
          </v:shape>
          <o:OLEObject Type="Embed" ProgID="Equation.DSMT4" ShapeID="_x0000_i1157" DrawAspect="Content" ObjectID="_1809705650" r:id="rId265"/>
        </w:object>
      </w:r>
      <w:r>
        <w:t xml:space="preserve">hay BC </w:t>
      </w:r>
      <w:r>
        <w:rPr>
          <w:rFonts w:ascii="Cambria Math" w:hAnsi="Cambria Math" w:cs="Cambria Math"/>
        </w:rPr>
        <w:t>⊥</w:t>
      </w:r>
      <w:r>
        <w:t xml:space="preserve"> AB</w:t>
      </w:r>
    </w:p>
    <w:p w14:paraId="20250EDF" w14:textId="08E12100" w:rsidR="002C03AD" w:rsidRDefault="002C03AD" w:rsidP="005A18A5">
      <w:r>
        <w:t xml:space="preserve">mà MO </w:t>
      </w:r>
      <w:r>
        <w:rPr>
          <w:rFonts w:ascii="Cambria Math" w:hAnsi="Cambria Math" w:cs="Cambria Math"/>
        </w:rPr>
        <w:t>⊥</w:t>
      </w:r>
      <w:r>
        <w:t xml:space="preserve"> AM (chứng minh ở câu a)</w:t>
      </w:r>
    </w:p>
    <w:p w14:paraId="4B174BDD" w14:textId="34F7108C" w:rsidR="002C03AD" w:rsidRDefault="002C03AD" w:rsidP="005A18A5">
      <w:r>
        <w:t>Suy ra BC // MO</w:t>
      </w:r>
    </w:p>
    <w:p w14:paraId="1CD01C9E" w14:textId="1F1DD28D" w:rsidR="002C03AD" w:rsidRDefault="002C03AD" w:rsidP="005A18A5">
      <w:r>
        <w:t xml:space="preserve">Chứng minh </w:t>
      </w:r>
      <w:r w:rsidRPr="00220BE5">
        <w:rPr>
          <w:position w:val="-26"/>
        </w:rPr>
        <w:object w:dxaOrig="1740" w:dyaOrig="700" w14:anchorId="6E0A6050">
          <v:shape id="_x0000_i1158" type="#_x0000_t75" style="width:87pt;height:35.15pt" o:ole="">
            <v:imagedata r:id="rId259" o:title=""/>
          </v:shape>
          <o:OLEObject Type="Embed" ProgID="Equation.DSMT4" ShapeID="_x0000_i1158" DrawAspect="Content" ObjectID="_1809705651" r:id="rId266"/>
        </w:object>
      </w:r>
    </w:p>
    <w:p w14:paraId="3CFBF338" w14:textId="1A254F16" w:rsidR="002C03AD" w:rsidRDefault="002C03AD" w:rsidP="005A18A5">
      <w:r>
        <w:t>Xét ΔOHA và ΔOAM có:</w:t>
      </w:r>
    </w:p>
    <w:p w14:paraId="210954E7" w14:textId="2F456319" w:rsidR="002C03AD" w:rsidRDefault="002C03AD" w:rsidP="005A18A5">
      <w:r w:rsidRPr="002C03AD">
        <w:rPr>
          <w:position w:val="-6"/>
        </w:rPr>
        <w:object w:dxaOrig="2079" w:dyaOrig="380" w14:anchorId="4B3D86F4">
          <v:shape id="_x0000_i1159" type="#_x0000_t75" style="width:104.25pt;height:19pt" o:ole="">
            <v:imagedata r:id="rId267" o:title=""/>
          </v:shape>
          <o:OLEObject Type="Embed" ProgID="Equation.DSMT4" ShapeID="_x0000_i1159" DrawAspect="Content" ObjectID="_1809705652" r:id="rId268"/>
        </w:object>
      </w:r>
    </w:p>
    <w:p w14:paraId="16B8D7B1" w14:textId="2692AB7A" w:rsidR="002C03AD" w:rsidRDefault="002C03AD" w:rsidP="005A18A5">
      <w:r w:rsidRPr="002C03AD">
        <w:rPr>
          <w:position w:val="-6"/>
        </w:rPr>
        <w:object w:dxaOrig="1480" w:dyaOrig="380" w14:anchorId="15CA35E8">
          <v:shape id="_x0000_i1160" type="#_x0000_t75" style="width:73.75pt;height:19pt" o:ole="">
            <v:imagedata r:id="rId269" o:title=""/>
          </v:shape>
          <o:OLEObject Type="Embed" ProgID="Equation.DSMT4" ShapeID="_x0000_i1160" DrawAspect="Content" ObjectID="_1809705653" r:id="rId270"/>
        </w:object>
      </w:r>
      <w:r>
        <w:t>(góc chung)</w:t>
      </w:r>
    </w:p>
    <w:p w14:paraId="37299DDB" w14:textId="78ED80FC" w:rsidR="002C03AD" w:rsidRDefault="002C03AD" w:rsidP="005A18A5">
      <w:r>
        <w:lastRenderedPageBreak/>
        <w:t xml:space="preserve">Suy ra ΔOHA </w:t>
      </w:r>
      <w:r>
        <w:sym w:font="Lamsymbol" w:char="F023"/>
      </w:r>
      <w:r>
        <w:t xml:space="preserve"> ΔOAM (g.g)</w:t>
      </w:r>
    </w:p>
    <w:p w14:paraId="4ED97641" w14:textId="493A5B1D" w:rsidR="002C03AD" w:rsidRDefault="002C03AD" w:rsidP="005A18A5">
      <w:r>
        <w:t xml:space="preserve">Tỉ số đồng dạng: </w:t>
      </w:r>
      <w:r w:rsidRPr="002C03AD">
        <w:rPr>
          <w:position w:val="-26"/>
        </w:rPr>
        <w:object w:dxaOrig="1260" w:dyaOrig="680" w14:anchorId="2AB605DC">
          <v:shape id="_x0000_i1161" type="#_x0000_t75" style="width:62.2pt;height:34pt" o:ole="">
            <v:imagedata r:id="rId271" o:title=""/>
          </v:shape>
          <o:OLEObject Type="Embed" ProgID="Equation.DSMT4" ShapeID="_x0000_i1161" DrawAspect="Content" ObjectID="_1809705654" r:id="rId272"/>
        </w:object>
      </w:r>
      <w:r>
        <w:t xml:space="preserve">hay </w:t>
      </w:r>
      <w:r w:rsidRPr="002C03AD">
        <w:rPr>
          <w:position w:val="-6"/>
        </w:rPr>
        <w:object w:dxaOrig="1640" w:dyaOrig="340" w14:anchorId="4498D986">
          <v:shape id="_x0000_i1162" type="#_x0000_t75" style="width:82.35pt;height:16.7pt" o:ole="">
            <v:imagedata r:id="rId273" o:title=""/>
          </v:shape>
          <o:OLEObject Type="Embed" ProgID="Equation.DSMT4" ShapeID="_x0000_i1162" DrawAspect="Content" ObjectID="_1809705655" r:id="rId274"/>
        </w:object>
      </w:r>
    </w:p>
    <w:p w14:paraId="79C36F25" w14:textId="1FA2038C" w:rsidR="002C03AD" w:rsidRDefault="002C03AD" w:rsidP="005A18A5">
      <w:r>
        <w:t xml:space="preserve">Mà </w:t>
      </w:r>
      <w:r w:rsidRPr="002C03AD">
        <w:rPr>
          <w:position w:val="-26"/>
        </w:rPr>
        <w:object w:dxaOrig="1080" w:dyaOrig="680" w14:anchorId="34FD3C2E">
          <v:shape id="_x0000_i1163" type="#_x0000_t75" style="width:54.7pt;height:34pt" o:ole="">
            <v:imagedata r:id="rId275" o:title=""/>
          </v:shape>
          <o:OLEObject Type="Embed" ProgID="Equation.DSMT4" ShapeID="_x0000_i1163" DrawAspect="Content" ObjectID="_1809705656" r:id="rId276"/>
        </w:object>
      </w:r>
      <w:r>
        <w:t>(AC là đường kính)</w:t>
      </w:r>
    </w:p>
    <w:p w14:paraId="258F862D" w14:textId="76B83CB1" w:rsidR="002C03AD" w:rsidRDefault="002C03AD" w:rsidP="005A18A5">
      <w:r>
        <w:t xml:space="preserve">Nên </w:t>
      </w:r>
      <w:r w:rsidR="00C8407B" w:rsidRPr="002C03AD">
        <w:rPr>
          <w:position w:val="-26"/>
        </w:rPr>
        <w:object w:dxaOrig="1740" w:dyaOrig="700" w14:anchorId="1CAAC8F6">
          <v:shape id="_x0000_i1164" type="#_x0000_t75" style="width:87pt;height:35.15pt" o:ole="">
            <v:imagedata r:id="rId277" o:title=""/>
          </v:shape>
          <o:OLEObject Type="Embed" ProgID="Equation.DSMT4" ShapeID="_x0000_i1164" DrawAspect="Content" ObjectID="_1809705657" r:id="rId278"/>
        </w:object>
      </w:r>
    </w:p>
    <w:p w14:paraId="6AD90B04" w14:textId="1E94A21C" w:rsidR="00220BE5" w:rsidRDefault="00C8407B" w:rsidP="005A18A5">
      <w:r>
        <w:t>----------------------------------------------------------------------------------------------------------------------------</w:t>
      </w:r>
    </w:p>
    <w:p w14:paraId="49D3DCAC" w14:textId="4B838200" w:rsidR="00220BE5" w:rsidRDefault="00220BE5" w:rsidP="005A18A5">
      <w:r w:rsidRPr="00C37EB7">
        <w:rPr>
          <w:b/>
          <w:bCs/>
        </w:rPr>
        <w:t xml:space="preserve">Bài </w:t>
      </w:r>
      <w:r w:rsidR="00C37EB7" w:rsidRPr="00C37EB7">
        <w:rPr>
          <w:b/>
          <w:bCs/>
        </w:rPr>
        <w:t>10</w:t>
      </w:r>
      <w:r>
        <w:t>: Cho ΔABC nhọn. Vẽ đường tròn tâm O đường kính BC cắt AB, AC lần lượt tại E và F. Gọi H là giao điểm của BF và CE.</w:t>
      </w:r>
    </w:p>
    <w:p w14:paraId="39A46688" w14:textId="069F0FF9" w:rsidR="00220BE5" w:rsidRDefault="00220BE5" w:rsidP="005A18A5">
      <w:r>
        <w:t>a) Chứng minh AEHF</w:t>
      </w:r>
      <w:r w:rsidR="00C8407B">
        <w:t xml:space="preserve"> và BEFC</w:t>
      </w:r>
      <w:r>
        <w:t xml:space="preserve"> nội tiếp đường tròn.</w:t>
      </w:r>
    </w:p>
    <w:p w14:paraId="17349229" w14:textId="087BF3E7" w:rsidR="00220BE5" w:rsidRDefault="00220BE5" w:rsidP="005A18A5">
      <w:r>
        <w:t>b) Chứng minh AE.AB = AF.AC</w:t>
      </w:r>
    </w:p>
    <w:p w14:paraId="0FADC84E" w14:textId="5F9A7460" w:rsidR="00C8407B" w:rsidRDefault="00220BE5" w:rsidP="005A18A5">
      <w:r>
        <w:t xml:space="preserve">c) Biết </w:t>
      </w:r>
      <w:r w:rsidRPr="00220BE5">
        <w:rPr>
          <w:position w:val="-6"/>
        </w:rPr>
        <w:object w:dxaOrig="1200" w:dyaOrig="380" w14:anchorId="1A9AC07E">
          <v:shape id="_x0000_i1165" type="#_x0000_t75" style="width:59.9pt;height:19pt" o:ole="">
            <v:imagedata r:id="rId279" o:title=""/>
          </v:shape>
          <o:OLEObject Type="Embed" ProgID="Equation.DSMT4" ShapeID="_x0000_i1165" DrawAspect="Content" ObjectID="_1809705658" r:id="rId280"/>
        </w:object>
      </w:r>
      <w:r>
        <w:t xml:space="preserve"> và OC = R. Tính diện tích hình quạt tròn giới hạn bởi hai bán kính OE, OC và cung nhỏ EC theo R.</w:t>
      </w:r>
    </w:p>
    <w:p w14:paraId="687A5DB6" w14:textId="0BFA1970" w:rsidR="00C8407B" w:rsidRDefault="00C8407B" w:rsidP="00C8407B">
      <w:pPr>
        <w:jc w:val="center"/>
      </w:pPr>
      <w:r>
        <w:t>Giải</w:t>
      </w:r>
    </w:p>
    <w:p w14:paraId="0A53EF4B" w14:textId="308F73F9" w:rsidR="00C8407B" w:rsidRDefault="00346B34" w:rsidP="00C8407B">
      <w:pPr>
        <w:jc w:val="center"/>
      </w:pPr>
      <w:r w:rsidRPr="00346B34">
        <w:rPr>
          <w:noProof/>
        </w:rPr>
        <w:drawing>
          <wp:inline distT="0" distB="0" distL="0" distR="0" wp14:anchorId="0A60E22A" wp14:editId="3032F544">
            <wp:extent cx="3657600" cy="2882731"/>
            <wp:effectExtent l="0" t="0" r="0" b="0"/>
            <wp:docPr id="17559539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953905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3665513" cy="2888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963BD" w14:textId="72767B3C" w:rsidR="00EC1067" w:rsidRDefault="00EC1067" w:rsidP="00EC1067">
      <w:r>
        <w:t>a) Chứng minh AEHF và BEFC nội tiếp</w:t>
      </w:r>
    </w:p>
    <w:p w14:paraId="518296F5" w14:textId="3EF4FCA3" w:rsidR="00EC1067" w:rsidRDefault="00EC1067" w:rsidP="00EC1067">
      <w:r>
        <w:t>ΔAEH vuông tại E nên A, E, H cùng thuộc đường tròn đường kính AH</w:t>
      </w:r>
    </w:p>
    <w:p w14:paraId="51D14304" w14:textId="0FED45ED" w:rsidR="00EC1067" w:rsidRDefault="00EC1067" w:rsidP="00EC1067">
      <w:r>
        <w:t>ΔAFH vuông tại F nên A, F, H cùng thuộc đường tròn đường kính AH</w:t>
      </w:r>
    </w:p>
    <w:p w14:paraId="4B100C74" w14:textId="6CC3505B" w:rsidR="00EC1067" w:rsidRDefault="00EC1067" w:rsidP="00EC1067">
      <w:r>
        <w:t>Suy ra A, E, H, F cùng thuộc đường tròn đường kính AH hay tứ giác AEHF nội tiếp</w:t>
      </w:r>
    </w:p>
    <w:p w14:paraId="2B9FCE48" w14:textId="1E12B005" w:rsidR="00EC1067" w:rsidRDefault="00EC1067" w:rsidP="00EC1067">
      <w:r>
        <w:t>ΔBEC vuông tại E nên B, E, C cùng thuộc đường tròn đường kính BC</w:t>
      </w:r>
    </w:p>
    <w:p w14:paraId="27B739C3" w14:textId="407AA880" w:rsidR="00EC1067" w:rsidRDefault="00EC1067" w:rsidP="00EC1067">
      <w:r>
        <w:t>ΔBFC vuông tại F nên B, F, C cùng thuộc đường tròn đường kính BC</w:t>
      </w:r>
    </w:p>
    <w:p w14:paraId="3B34A2F2" w14:textId="2ECC1359" w:rsidR="00EC1067" w:rsidRDefault="00EC1067" w:rsidP="00EC1067">
      <w:r>
        <w:t>Suy ra B, E, F, C cùng thuộc đường tròn đường kính BC hay tứ giác BEFC nội tiếp</w:t>
      </w:r>
    </w:p>
    <w:p w14:paraId="1B0900AF" w14:textId="77777777" w:rsidR="00346B34" w:rsidRDefault="00EC1067" w:rsidP="00346B34">
      <w:r>
        <w:lastRenderedPageBreak/>
        <w:t xml:space="preserve">b) </w:t>
      </w:r>
      <w:r w:rsidR="00346B34">
        <w:t>Chứng minh AE.AB = AF.AC</w:t>
      </w:r>
    </w:p>
    <w:p w14:paraId="1043413F" w14:textId="5EB67D4D" w:rsidR="00346B34" w:rsidRDefault="00346B34" w:rsidP="00EC1067">
      <w:r>
        <w:t xml:space="preserve">Tứ giác BEFC nội tiếp có </w:t>
      </w:r>
      <w:r w:rsidRPr="00346B34">
        <w:rPr>
          <w:position w:val="-6"/>
        </w:rPr>
        <w:object w:dxaOrig="2060" w:dyaOrig="380" w14:anchorId="7E970D97">
          <v:shape id="_x0000_i1166" type="#_x0000_t75" style="width:103.7pt;height:19pt" o:ole="">
            <v:imagedata r:id="rId282" o:title=""/>
          </v:shape>
          <o:OLEObject Type="Embed" ProgID="Equation.DSMT4" ShapeID="_x0000_i1166" DrawAspect="Content" ObjectID="_1809705659" r:id="rId283"/>
        </w:object>
      </w:r>
      <w:r>
        <w:t xml:space="preserve">(2 góc đối nhau) mà </w:t>
      </w:r>
      <w:r w:rsidRPr="00346B34">
        <w:rPr>
          <w:position w:val="-6"/>
        </w:rPr>
        <w:object w:dxaOrig="2060" w:dyaOrig="380" w14:anchorId="11579966">
          <v:shape id="_x0000_i1167" type="#_x0000_t75" style="width:103.7pt;height:19pt" o:ole="">
            <v:imagedata r:id="rId284" o:title=""/>
          </v:shape>
          <o:OLEObject Type="Embed" ProgID="Equation.DSMT4" ShapeID="_x0000_i1167" DrawAspect="Content" ObjectID="_1809705660" r:id="rId285"/>
        </w:object>
      </w:r>
      <w:r>
        <w:t>(kề bù)</w:t>
      </w:r>
    </w:p>
    <w:p w14:paraId="31D71A46" w14:textId="22177B50" w:rsidR="00346B34" w:rsidRDefault="00346B34" w:rsidP="00EC1067">
      <w:r>
        <w:t xml:space="preserve">Nên </w:t>
      </w:r>
      <w:r w:rsidRPr="00346B34">
        <w:rPr>
          <w:position w:val="-6"/>
        </w:rPr>
        <w:object w:dxaOrig="1380" w:dyaOrig="380" w14:anchorId="6A165591">
          <v:shape id="_x0000_i1168" type="#_x0000_t75" style="width:69.1pt;height:19pt" o:ole="">
            <v:imagedata r:id="rId286" o:title=""/>
          </v:shape>
          <o:OLEObject Type="Embed" ProgID="Equation.DSMT4" ShapeID="_x0000_i1168" DrawAspect="Content" ObjectID="_1809705661" r:id="rId287"/>
        </w:object>
      </w:r>
    </w:p>
    <w:p w14:paraId="70084E2B" w14:textId="7B1934FF" w:rsidR="00346B34" w:rsidRDefault="00346B34" w:rsidP="00EC1067">
      <w:r>
        <w:t>Xét ΔAEF và ΔACB có:</w:t>
      </w:r>
    </w:p>
    <w:p w14:paraId="24CE5DB8" w14:textId="0499635B" w:rsidR="00346B34" w:rsidRDefault="00346B34" w:rsidP="00EC1067">
      <w:r w:rsidRPr="00346B34">
        <w:rPr>
          <w:position w:val="-6"/>
        </w:rPr>
        <w:object w:dxaOrig="1340" w:dyaOrig="380" w14:anchorId="42DF94D2">
          <v:shape id="_x0000_i1169" type="#_x0000_t75" style="width:67.4pt;height:19pt" o:ole="">
            <v:imagedata r:id="rId288" o:title=""/>
          </v:shape>
          <o:OLEObject Type="Embed" ProgID="Equation.DSMT4" ShapeID="_x0000_i1169" DrawAspect="Content" ObjectID="_1809705662" r:id="rId289"/>
        </w:object>
      </w:r>
      <w:r>
        <w:t>(góc chung)</w:t>
      </w:r>
    </w:p>
    <w:p w14:paraId="123BE69F" w14:textId="27279651" w:rsidR="00346B34" w:rsidRDefault="00346B34" w:rsidP="00EC1067">
      <w:r w:rsidRPr="00346B34">
        <w:rPr>
          <w:position w:val="-6"/>
        </w:rPr>
        <w:object w:dxaOrig="1380" w:dyaOrig="380" w14:anchorId="35DDEAE8">
          <v:shape id="_x0000_i1170" type="#_x0000_t75" style="width:69.1pt;height:19pt" o:ole="">
            <v:imagedata r:id="rId286" o:title=""/>
          </v:shape>
          <o:OLEObject Type="Embed" ProgID="Equation.DSMT4" ShapeID="_x0000_i1170" DrawAspect="Content" ObjectID="_1809705663" r:id="rId290"/>
        </w:object>
      </w:r>
      <w:r>
        <w:t>(cmt)</w:t>
      </w:r>
    </w:p>
    <w:p w14:paraId="09FED7B7" w14:textId="580F6FBE" w:rsidR="00346B34" w:rsidRDefault="00346B34" w:rsidP="00EC1067">
      <w:r>
        <w:t xml:space="preserve">Suy ra ΔAEF </w:t>
      </w:r>
      <w:r>
        <w:sym w:font="Lamsymbol" w:char="F023"/>
      </w:r>
      <w:r>
        <w:t xml:space="preserve"> ΔACB (g.g)</w:t>
      </w:r>
    </w:p>
    <w:p w14:paraId="77E364A2" w14:textId="4AF186EB" w:rsidR="00346B34" w:rsidRDefault="00346B34" w:rsidP="00EC1067">
      <w:r>
        <w:t xml:space="preserve">Tỉ số đồng dạng: </w:t>
      </w:r>
      <w:r w:rsidRPr="00346B34">
        <w:rPr>
          <w:position w:val="-26"/>
        </w:rPr>
        <w:object w:dxaOrig="1160" w:dyaOrig="680" w14:anchorId="789C43FC">
          <v:shape id="_x0000_i1171" type="#_x0000_t75" style="width:58.2pt;height:34pt" o:ole="">
            <v:imagedata r:id="rId291" o:title=""/>
          </v:shape>
          <o:OLEObject Type="Embed" ProgID="Equation.DSMT4" ShapeID="_x0000_i1171" DrawAspect="Content" ObjectID="_1809705664" r:id="rId292"/>
        </w:object>
      </w:r>
      <w:r>
        <w:t xml:space="preserve"> hay AE.AB = AF.AC</w:t>
      </w:r>
    </w:p>
    <w:p w14:paraId="3D7C44FE" w14:textId="2FC02200" w:rsidR="00346B34" w:rsidRDefault="00346B34" w:rsidP="00EC1067">
      <w:r>
        <w:t>c) Tính diện tích hình quạt tròn giới hạn bởi hai bán kính OE, OC và cung nhỏ EC theo R</w:t>
      </w:r>
    </w:p>
    <w:p w14:paraId="0BEB91D1" w14:textId="59E94828" w:rsidR="00346B34" w:rsidRDefault="00346B34" w:rsidP="00EC1067">
      <w:r>
        <w:t xml:space="preserve">Gọi I là trung điểm của EC, ta có OI </w:t>
      </w:r>
      <w:r>
        <w:rPr>
          <w:rFonts w:ascii="Cambria Math" w:hAnsi="Cambria Math" w:cs="Cambria Math"/>
        </w:rPr>
        <w:t>⊥</w:t>
      </w:r>
      <w:r>
        <w:t xml:space="preserve"> EC tại I</w:t>
      </w:r>
    </w:p>
    <w:p w14:paraId="46CDF443" w14:textId="66F782CD" w:rsidR="00346B34" w:rsidRDefault="00346B34" w:rsidP="00EC1067">
      <w:r>
        <w:t>Gọi S là diện tích hình</w:t>
      </w:r>
      <w:r w:rsidRPr="00346B34">
        <w:t xml:space="preserve"> </w:t>
      </w:r>
      <w:r>
        <w:t>quạt tròn giới hạn bởi hai bán kính OE, OC và cung nhỏ EC theo R</w:t>
      </w:r>
    </w:p>
    <w:p w14:paraId="0720BA1D" w14:textId="4DE65FB8" w:rsidR="00346B34" w:rsidRDefault="00346B34" w:rsidP="00EC1067">
      <w:r>
        <w:t xml:space="preserve">ΔOEC cân tại O (OE = OC = R) nên </w:t>
      </w:r>
      <w:r w:rsidRPr="00346B34">
        <w:rPr>
          <w:position w:val="-6"/>
        </w:rPr>
        <w:object w:dxaOrig="2960" w:dyaOrig="380" w14:anchorId="79B6A141">
          <v:shape id="_x0000_i1172" type="#_x0000_t75" style="width:146.9pt;height:19pt" o:ole="">
            <v:imagedata r:id="rId293" o:title=""/>
          </v:shape>
          <o:OLEObject Type="Embed" ProgID="Equation.DSMT4" ShapeID="_x0000_i1172" DrawAspect="Content" ObjectID="_1809705665" r:id="rId294"/>
        </w:object>
      </w:r>
    </w:p>
    <w:p w14:paraId="17101EB1" w14:textId="5B544E02" w:rsidR="00346B34" w:rsidRDefault="00346B34" w:rsidP="00EC1067">
      <w:r>
        <w:t xml:space="preserve">Ta có: </w:t>
      </w:r>
      <w:r w:rsidR="003856DD" w:rsidRPr="00346B34">
        <w:rPr>
          <w:position w:val="-26"/>
        </w:rPr>
        <w:object w:dxaOrig="2180" w:dyaOrig="700" w14:anchorId="1374A40A">
          <v:shape id="_x0000_i1173" type="#_x0000_t75" style="width:108.85pt;height:35.15pt" o:ole="">
            <v:imagedata r:id="rId295" o:title=""/>
          </v:shape>
          <o:OLEObject Type="Embed" ProgID="Equation.DSMT4" ShapeID="_x0000_i1173" DrawAspect="Content" ObjectID="_1809705666" r:id="rId296"/>
        </w:object>
      </w:r>
      <w:r w:rsidR="003856DD">
        <w:t>(đvdt)</w:t>
      </w:r>
    </w:p>
    <w:p w14:paraId="0945C248" w14:textId="4C586852" w:rsidR="00220BE5" w:rsidRDefault="003856DD" w:rsidP="005A18A5">
      <w:r>
        <w:t>----------------------------------------------------------------------------------------------------------------------------</w:t>
      </w:r>
    </w:p>
    <w:p w14:paraId="743F6569" w14:textId="77777777" w:rsidR="00A91542" w:rsidRDefault="00A91542">
      <w:r>
        <w:br w:type="page"/>
      </w:r>
    </w:p>
    <w:p w14:paraId="77123E50" w14:textId="712D5C6B" w:rsidR="00220BE5" w:rsidRDefault="00220BE5" w:rsidP="005A18A5">
      <w:r>
        <w:lastRenderedPageBreak/>
        <w:t>Bài ?: Cho ΔABC cân tại A nội tiếp đường tròn (O). Ba đường cao AG, BE, CF cắt nhau tại H.</w:t>
      </w:r>
    </w:p>
    <w:p w14:paraId="52C2F594" w14:textId="5FF8B628" w:rsidR="00220BE5" w:rsidRDefault="00220BE5" w:rsidP="005A18A5">
      <w:r>
        <w:t>a) Chứng minh AEHF nội tiếp đường tròn. Xác định tâm I của đường tròn trên.</w:t>
      </w:r>
    </w:p>
    <w:p w14:paraId="00D929F1" w14:textId="2F0CD3D4" w:rsidR="00220BE5" w:rsidRDefault="00220BE5" w:rsidP="005A18A5">
      <w:r>
        <w:t>b) Chứng minh AF.AC = AH.AG</w:t>
      </w:r>
    </w:p>
    <w:p w14:paraId="6E62433B" w14:textId="303138B5" w:rsidR="00220BE5" w:rsidRDefault="00220BE5" w:rsidP="005A18A5">
      <w:r>
        <w:t>c) Chứng minh GE là tiếp tuyến của đường tròn (I)</w:t>
      </w:r>
    </w:p>
    <w:p w14:paraId="7CF22DEC" w14:textId="15D4B460" w:rsidR="00086A5D" w:rsidRDefault="00086A5D" w:rsidP="00086A5D">
      <w:pPr>
        <w:jc w:val="center"/>
      </w:pPr>
      <w:r>
        <w:t>Giải</w:t>
      </w:r>
    </w:p>
    <w:p w14:paraId="72319F54" w14:textId="30A95BD2" w:rsidR="00086A5D" w:rsidRDefault="00A91542" w:rsidP="00086A5D">
      <w:pPr>
        <w:jc w:val="center"/>
      </w:pPr>
      <w:r w:rsidRPr="00A91542">
        <w:rPr>
          <w:noProof/>
        </w:rPr>
        <w:drawing>
          <wp:inline distT="0" distB="0" distL="0" distR="0" wp14:anchorId="6C3454B0" wp14:editId="14B33596">
            <wp:extent cx="3227695" cy="3484416"/>
            <wp:effectExtent l="0" t="0" r="0" b="1905"/>
            <wp:docPr id="6724649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464991" name=""/>
                    <pic:cNvPicPr/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3241704" cy="3499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34DA3" w14:textId="77777777" w:rsidR="00A91542" w:rsidRDefault="00A91542" w:rsidP="00A91542">
      <w:r>
        <w:t>a) Chứng minh AEHF nội tiếp đường tròn. Xác định tâm I của đường tròn trên.</w:t>
      </w:r>
    </w:p>
    <w:p w14:paraId="0A43B7E0" w14:textId="62F1B150" w:rsidR="00A91542" w:rsidRDefault="00A91542" w:rsidP="005A18A5">
      <w:r>
        <w:t>ΔAEH vuông tại E nên A, E, H cùng thuộc đường tròn đường kính AH</w:t>
      </w:r>
    </w:p>
    <w:p w14:paraId="5491E240" w14:textId="43E109F9" w:rsidR="00A91542" w:rsidRDefault="00A91542" w:rsidP="005A18A5">
      <w:r>
        <w:t>ΔAFH vuông tại F nên A, F, H cùng thuộc đường tròn đường kính AH</w:t>
      </w:r>
    </w:p>
    <w:p w14:paraId="76631F4B" w14:textId="77777777" w:rsidR="00A91542" w:rsidRDefault="00A91542" w:rsidP="005A18A5">
      <w:r>
        <w:t>Suy ra A, E, H, F cùng thuộc đường tròn đường kính AH</w:t>
      </w:r>
    </w:p>
    <w:p w14:paraId="3D9D36C3" w14:textId="4DF895CD" w:rsidR="00A91542" w:rsidRDefault="00A91542" w:rsidP="005A18A5">
      <w:r>
        <w:t>Hay AEHF nội tiếp đường tròn tâm I (I là trung điểm AH), đường kính AH</w:t>
      </w:r>
    </w:p>
    <w:p w14:paraId="50829E1C" w14:textId="77777777" w:rsidR="00A91542" w:rsidRDefault="00A91542" w:rsidP="00A91542">
      <w:r>
        <w:t>b) Chứng minh AF.AC = AH.AG</w:t>
      </w:r>
    </w:p>
    <w:p w14:paraId="50A5DEE7" w14:textId="400F8521" w:rsidR="00A91542" w:rsidRDefault="00A91542" w:rsidP="005A18A5">
      <w:r>
        <w:t xml:space="preserve">ΔABC cân tại A có AG là đường cao nên AG cũng là đường phân giác, suy ra </w:t>
      </w:r>
      <w:r w:rsidRPr="00A91542">
        <w:rPr>
          <w:position w:val="-6"/>
        </w:rPr>
        <w:object w:dxaOrig="1400" w:dyaOrig="380" w14:anchorId="45569523">
          <v:shape id="_x0000_i1174" type="#_x0000_t75" style="width:70.25pt;height:19pt" o:ole="">
            <v:imagedata r:id="rId298" o:title=""/>
          </v:shape>
          <o:OLEObject Type="Embed" ProgID="Equation.DSMT4" ShapeID="_x0000_i1174" DrawAspect="Content" ObjectID="_1809705667" r:id="rId299"/>
        </w:object>
      </w:r>
    </w:p>
    <w:p w14:paraId="4A4DA4F9" w14:textId="28C2039E" w:rsidR="00B9080A" w:rsidRDefault="00B9080A" w:rsidP="005A18A5">
      <w:r>
        <w:t>Xét ΔAFH và ΔAGC có:</w:t>
      </w:r>
    </w:p>
    <w:p w14:paraId="7639F622" w14:textId="65B27B40" w:rsidR="00B9080A" w:rsidRDefault="00B9080A" w:rsidP="005A18A5">
      <w:r w:rsidRPr="00A91542">
        <w:rPr>
          <w:position w:val="-6"/>
        </w:rPr>
        <w:object w:dxaOrig="2079" w:dyaOrig="380" w14:anchorId="2E3F6798">
          <v:shape id="_x0000_i1175" type="#_x0000_t75" style="width:104.25pt;height:19pt" o:ole="">
            <v:imagedata r:id="rId300" o:title=""/>
          </v:shape>
          <o:OLEObject Type="Embed" ProgID="Equation.DSMT4" ShapeID="_x0000_i1175" DrawAspect="Content" ObjectID="_1809705668" r:id="rId301"/>
        </w:object>
      </w:r>
    </w:p>
    <w:p w14:paraId="58C30BF1" w14:textId="0CB847FB" w:rsidR="00B9080A" w:rsidRDefault="00B9080A" w:rsidP="005A18A5">
      <w:r w:rsidRPr="00A91542">
        <w:rPr>
          <w:position w:val="-6"/>
        </w:rPr>
        <w:object w:dxaOrig="1400" w:dyaOrig="380" w14:anchorId="3BA6D2BF">
          <v:shape id="_x0000_i1176" type="#_x0000_t75" style="width:70.25pt;height:19pt" o:ole="">
            <v:imagedata r:id="rId298" o:title=""/>
          </v:shape>
          <o:OLEObject Type="Embed" ProgID="Equation.DSMT4" ShapeID="_x0000_i1176" DrawAspect="Content" ObjectID="_1809705669" r:id="rId302"/>
        </w:object>
      </w:r>
      <w:r>
        <w:t>(cmt)</w:t>
      </w:r>
    </w:p>
    <w:p w14:paraId="2BB52699" w14:textId="4551B3B9" w:rsidR="00B9080A" w:rsidRDefault="00B9080A" w:rsidP="005A18A5">
      <w:r>
        <w:t xml:space="preserve">Suy ra ΔAFH </w:t>
      </w:r>
      <w:r>
        <w:sym w:font="Lamsymbol" w:char="F023"/>
      </w:r>
      <w:r>
        <w:t xml:space="preserve"> ΔAGC (g.g)</w:t>
      </w:r>
    </w:p>
    <w:p w14:paraId="4C9C70FE" w14:textId="1820A848" w:rsidR="00B9080A" w:rsidRDefault="00B9080A" w:rsidP="005A18A5">
      <w:r>
        <w:t xml:space="preserve">Tỉ số đồng dạng: </w:t>
      </w:r>
      <w:r w:rsidRPr="00B9080A">
        <w:rPr>
          <w:position w:val="-26"/>
        </w:rPr>
        <w:object w:dxaOrig="1200" w:dyaOrig="680" w14:anchorId="19BD80A5">
          <v:shape id="_x0000_i1177" type="#_x0000_t75" style="width:59.9pt;height:34pt" o:ole="">
            <v:imagedata r:id="rId303" o:title=""/>
          </v:shape>
          <o:OLEObject Type="Embed" ProgID="Equation.DSMT4" ShapeID="_x0000_i1177" DrawAspect="Content" ObjectID="_1809705670" r:id="rId304"/>
        </w:object>
      </w:r>
      <w:r>
        <w:t xml:space="preserve"> hay AF.AC = AH.AG</w:t>
      </w:r>
    </w:p>
    <w:p w14:paraId="5FA87DEE" w14:textId="77777777" w:rsidR="00B9080A" w:rsidRDefault="00B9080A" w:rsidP="005A18A5"/>
    <w:p w14:paraId="57516DB8" w14:textId="63B98822" w:rsidR="00B9080A" w:rsidRDefault="00B9080A" w:rsidP="005A18A5">
      <w:r>
        <w:lastRenderedPageBreak/>
        <w:t>c) Chứng minh GE là tiếp tuyến của đường tròn (I)</w:t>
      </w:r>
    </w:p>
    <w:p w14:paraId="4BDEAA5B" w14:textId="0B44C05C" w:rsidR="00A91542" w:rsidRDefault="00B9080A" w:rsidP="005A18A5">
      <w:r>
        <w:t>ΔABC cân tại A có AG là đường cao nên AG là đường trung tuyến</w:t>
      </w:r>
    </w:p>
    <w:p w14:paraId="3ED3FF80" w14:textId="38D8C1DB" w:rsidR="00B9080A" w:rsidRDefault="00B9080A" w:rsidP="005A18A5">
      <w:r>
        <w:t>Suy ra G là trung điểm của BC</w:t>
      </w:r>
    </w:p>
    <w:p w14:paraId="690F8ABE" w14:textId="16397A44" w:rsidR="00B9080A" w:rsidRDefault="00B9080A" w:rsidP="005A18A5">
      <w:r>
        <w:t>ΔBEG vuông tại E có EG là đường trung tuyến, nên GE = GB = GC</w:t>
      </w:r>
    </w:p>
    <w:p w14:paraId="3FD13B7F" w14:textId="0F361720" w:rsidR="00B9080A" w:rsidRDefault="00B9080A" w:rsidP="005A18A5">
      <w:r>
        <w:t>Do đó, ΔGEB cân tại G nên</w:t>
      </w:r>
      <w:r w:rsidRPr="00B9080A">
        <w:rPr>
          <w:position w:val="-6"/>
        </w:rPr>
        <w:object w:dxaOrig="1460" w:dyaOrig="380" w14:anchorId="3071F881">
          <v:shape id="_x0000_i1178" type="#_x0000_t75" style="width:73.15pt;height:19pt" o:ole="">
            <v:imagedata r:id="rId305" o:title=""/>
          </v:shape>
          <o:OLEObject Type="Embed" ProgID="Equation.DSMT4" ShapeID="_x0000_i1178" DrawAspect="Content" ObjectID="_1809705671" r:id="rId306"/>
        </w:object>
      </w:r>
      <w:r>
        <w:t>(2 góc ở đáy)</w:t>
      </w:r>
    </w:p>
    <w:p w14:paraId="1525BC1E" w14:textId="1CD8837B" w:rsidR="009E3347" w:rsidRDefault="009E3347" w:rsidP="005A18A5">
      <w:r>
        <w:t xml:space="preserve">ΔIHE cân tại I (IH = IE) nên </w:t>
      </w:r>
      <w:r w:rsidRPr="009E3347">
        <w:rPr>
          <w:position w:val="-4"/>
        </w:rPr>
        <w:object w:dxaOrig="1260" w:dyaOrig="360" w14:anchorId="309C9D62">
          <v:shape id="_x0000_i1179" type="#_x0000_t75" style="width:62.2pt;height:18.45pt" o:ole="">
            <v:imagedata r:id="rId307" o:title=""/>
          </v:shape>
          <o:OLEObject Type="Embed" ProgID="Equation.DSMT4" ShapeID="_x0000_i1179" DrawAspect="Content" ObjectID="_1809705672" r:id="rId308"/>
        </w:object>
      </w:r>
      <w:r>
        <w:t xml:space="preserve">mà </w:t>
      </w:r>
      <w:r w:rsidRPr="009E3347">
        <w:rPr>
          <w:position w:val="-6"/>
        </w:rPr>
        <w:object w:dxaOrig="1340" w:dyaOrig="380" w14:anchorId="49982BF8">
          <v:shape id="_x0000_i1180" type="#_x0000_t75" style="width:67.4pt;height:19pt" o:ole="">
            <v:imagedata r:id="rId309" o:title=""/>
          </v:shape>
          <o:OLEObject Type="Embed" ProgID="Equation.DSMT4" ShapeID="_x0000_i1180" DrawAspect="Content" ObjectID="_1809705673" r:id="rId310"/>
        </w:object>
      </w:r>
      <w:r>
        <w:t xml:space="preserve">, do đó </w:t>
      </w:r>
      <w:r w:rsidRPr="009E3347">
        <w:rPr>
          <w:position w:val="-6"/>
        </w:rPr>
        <w:object w:dxaOrig="1359" w:dyaOrig="380" w14:anchorId="711BF262">
          <v:shape id="_x0000_i1181" type="#_x0000_t75" style="width:67.4pt;height:19pt" o:ole="">
            <v:imagedata r:id="rId311" o:title=""/>
          </v:shape>
          <o:OLEObject Type="Embed" ProgID="Equation.DSMT4" ShapeID="_x0000_i1181" DrawAspect="Content" ObjectID="_1809705674" r:id="rId312"/>
        </w:object>
      </w:r>
    </w:p>
    <w:p w14:paraId="5462BAAE" w14:textId="5ACE2158" w:rsidR="009E3347" w:rsidRDefault="009E3347" w:rsidP="005A18A5">
      <w:r>
        <w:t xml:space="preserve">Ta có: </w:t>
      </w:r>
      <w:r w:rsidRPr="00B9080A">
        <w:rPr>
          <w:position w:val="-6"/>
        </w:rPr>
        <w:object w:dxaOrig="1460" w:dyaOrig="380" w14:anchorId="29F224D3">
          <v:shape id="_x0000_i1182" type="#_x0000_t75" style="width:73.15pt;height:19pt" o:ole="">
            <v:imagedata r:id="rId305" o:title=""/>
          </v:shape>
          <o:OLEObject Type="Embed" ProgID="Equation.DSMT4" ShapeID="_x0000_i1182" DrawAspect="Content" ObjectID="_1809705675" r:id="rId313"/>
        </w:object>
      </w:r>
      <w:r>
        <w:t xml:space="preserve">; </w:t>
      </w:r>
      <w:r w:rsidRPr="009E3347">
        <w:rPr>
          <w:position w:val="-6"/>
        </w:rPr>
        <w:object w:dxaOrig="1359" w:dyaOrig="380" w14:anchorId="3318BC0C">
          <v:shape id="_x0000_i1183" type="#_x0000_t75" style="width:67.4pt;height:19pt" o:ole="">
            <v:imagedata r:id="rId311" o:title=""/>
          </v:shape>
          <o:OLEObject Type="Embed" ProgID="Equation.DSMT4" ShapeID="_x0000_i1183" DrawAspect="Content" ObjectID="_1809705676" r:id="rId314"/>
        </w:object>
      </w:r>
      <w:r>
        <w:t xml:space="preserve">mà </w:t>
      </w:r>
      <w:r w:rsidRPr="009E3347">
        <w:rPr>
          <w:position w:val="-6"/>
        </w:rPr>
        <w:object w:dxaOrig="2040" w:dyaOrig="380" w14:anchorId="3BA72CCB">
          <v:shape id="_x0000_i1184" type="#_x0000_t75" style="width:101.95pt;height:19pt" o:ole="">
            <v:imagedata r:id="rId315" o:title=""/>
          </v:shape>
          <o:OLEObject Type="Embed" ProgID="Equation.DSMT4" ShapeID="_x0000_i1184" DrawAspect="Content" ObjectID="_1809705677" r:id="rId316"/>
        </w:object>
      </w:r>
    </w:p>
    <w:p w14:paraId="6C9BC8CE" w14:textId="5DB886A4" w:rsidR="009E3347" w:rsidRDefault="009E3347" w:rsidP="005A18A5">
      <w:r>
        <w:t xml:space="preserve">Nên </w:t>
      </w:r>
      <w:r w:rsidRPr="009E3347">
        <w:rPr>
          <w:position w:val="-6"/>
        </w:rPr>
        <w:object w:dxaOrig="1960" w:dyaOrig="380" w14:anchorId="432294B4">
          <v:shape id="_x0000_i1185" type="#_x0000_t75" style="width:96.75pt;height:19pt" o:ole="">
            <v:imagedata r:id="rId317" o:title=""/>
          </v:shape>
          <o:OLEObject Type="Embed" ProgID="Equation.DSMT4" ShapeID="_x0000_i1185" DrawAspect="Content" ObjectID="_1809705678" r:id="rId318"/>
        </w:object>
      </w:r>
      <w:r>
        <w:t xml:space="preserve">hay </w:t>
      </w:r>
      <w:r w:rsidRPr="009E3347">
        <w:rPr>
          <w:position w:val="-6"/>
        </w:rPr>
        <w:object w:dxaOrig="1140" w:dyaOrig="380" w14:anchorId="4977A5F4">
          <v:shape id="_x0000_i1186" type="#_x0000_t75" style="width:57pt;height:19pt" o:ole="">
            <v:imagedata r:id="rId319" o:title=""/>
          </v:shape>
          <o:OLEObject Type="Embed" ProgID="Equation.DSMT4" ShapeID="_x0000_i1186" DrawAspect="Content" ObjectID="_1809705679" r:id="rId320"/>
        </w:object>
      </w:r>
    </w:p>
    <w:p w14:paraId="552D95F1" w14:textId="4D6C46F0" w:rsidR="009E3347" w:rsidRDefault="009E3347" w:rsidP="005A18A5">
      <w:r>
        <w:t xml:space="preserve">Suy ra GE </w:t>
      </w:r>
      <w:r>
        <w:rPr>
          <w:rFonts w:ascii="Cambria Math" w:hAnsi="Cambria Math" w:cs="Cambria Math"/>
        </w:rPr>
        <w:t>⊥</w:t>
      </w:r>
      <w:r>
        <w:t xml:space="preserve"> IE với E là tiếp điểm thuộc đường tròn (I)</w:t>
      </w:r>
    </w:p>
    <w:p w14:paraId="2E69C240" w14:textId="427660E3" w:rsidR="009E3347" w:rsidRDefault="009E3347" w:rsidP="005A18A5">
      <w:r>
        <w:t>Vậy GE là tiếp tuyến của đường tròn (I)</w:t>
      </w:r>
    </w:p>
    <w:p w14:paraId="24F87B98" w14:textId="3AE3558F" w:rsidR="009E3347" w:rsidRDefault="009E3347" w:rsidP="005A18A5">
      <w:r>
        <w:t>----------------------------------------------------------------------------------------------------------------------------</w:t>
      </w:r>
    </w:p>
    <w:p w14:paraId="7C32650C" w14:textId="1110EB8E" w:rsidR="0018178F" w:rsidRDefault="0018178F" w:rsidP="005A18A5">
      <w:r>
        <w:t>Bài ?: Cho ΔABC (AB &lt; AC) có ba góc đều nhọn và nội tiếp đường tròn (O; R). Vẽ đường kính AD và đường cao AH (H thuộc BC). Từ B và C kẻ BI và CK cùng vuông góc với AD lần lượt tại I và K.</w:t>
      </w:r>
    </w:p>
    <w:p w14:paraId="3DE361C8" w14:textId="7165FD89" w:rsidR="0018178F" w:rsidRDefault="0018178F" w:rsidP="005A18A5">
      <w:r>
        <w:t>a) Chứng minh tứ giác AHBI nội tiếp một đường tròn</w:t>
      </w:r>
    </w:p>
    <w:p w14:paraId="6B6627A9" w14:textId="4228164E" w:rsidR="0018178F" w:rsidRDefault="0018178F" w:rsidP="005A18A5">
      <w:r>
        <w:t>b) Chứng minh HI // CD</w:t>
      </w:r>
    </w:p>
    <w:p w14:paraId="0D3660BF" w14:textId="2A2F311F" w:rsidR="0018178F" w:rsidRDefault="0018178F" w:rsidP="005A18A5">
      <w:r>
        <w:t>c) Chứng minh ΔIHK đồng dạng với ΔBAC</w:t>
      </w:r>
    </w:p>
    <w:p w14:paraId="539F60BA" w14:textId="3187EDDB" w:rsidR="00F41223" w:rsidRDefault="00F41223" w:rsidP="00F41223">
      <w:pPr>
        <w:jc w:val="center"/>
      </w:pPr>
      <w:r>
        <w:t>Giải</w:t>
      </w:r>
    </w:p>
    <w:p w14:paraId="312C9300" w14:textId="1F745F6E" w:rsidR="00F84D1B" w:rsidRDefault="00F84D1B" w:rsidP="00F41223">
      <w:pPr>
        <w:jc w:val="center"/>
      </w:pPr>
      <w:r w:rsidRPr="00F84D1B">
        <w:rPr>
          <w:noProof/>
        </w:rPr>
        <w:drawing>
          <wp:inline distT="0" distB="0" distL="0" distR="0" wp14:anchorId="4E7DCF82" wp14:editId="7EC38350">
            <wp:extent cx="4001715" cy="3922053"/>
            <wp:effectExtent l="0" t="0" r="0" b="2540"/>
            <wp:docPr id="7877275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727567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4044089" cy="3963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6A296" w14:textId="1E9B5F2F" w:rsidR="00F41223" w:rsidRDefault="005549D2" w:rsidP="005549D2">
      <w:r>
        <w:lastRenderedPageBreak/>
        <w:t>a) Chứng minh tứ giác AHBI nội tiếp một đường tròn</w:t>
      </w:r>
    </w:p>
    <w:p w14:paraId="082173F7" w14:textId="523281EA" w:rsidR="005549D2" w:rsidRDefault="005549D2" w:rsidP="005549D2">
      <w:r>
        <w:t>ΔAIB vuông tại I nên A, I, B cùng thuộc đường tròn đường kính AB</w:t>
      </w:r>
    </w:p>
    <w:p w14:paraId="2A7D7E46" w14:textId="3226F906" w:rsidR="005549D2" w:rsidRDefault="005549D2" w:rsidP="005549D2">
      <w:r>
        <w:t>ΔAHB vuông tại H nên A, H, B cùng thuộc đường tròn đường kính AB</w:t>
      </w:r>
    </w:p>
    <w:p w14:paraId="77819931" w14:textId="6DD1090D" w:rsidR="005549D2" w:rsidRDefault="005549D2" w:rsidP="005549D2">
      <w:r>
        <w:t>Suy ra A, H, B, I cùng thuộc đường tròn đường kính AB hay tứ giác AHBI nội tiếp</w:t>
      </w:r>
    </w:p>
    <w:p w14:paraId="6955679B" w14:textId="0BFDC48A" w:rsidR="005549D2" w:rsidRDefault="005549D2" w:rsidP="005549D2">
      <w:r>
        <w:t>b) Chứng minh HI // CD</w:t>
      </w:r>
    </w:p>
    <w:p w14:paraId="6B1EAD86" w14:textId="50EDC45D" w:rsidR="005549D2" w:rsidRDefault="009D7B00" w:rsidP="005549D2">
      <w:r>
        <w:t xml:space="preserve">Ta có: </w:t>
      </w:r>
      <w:r w:rsidRPr="005549D2">
        <w:rPr>
          <w:position w:val="-6"/>
        </w:rPr>
        <w:object w:dxaOrig="2020" w:dyaOrig="380" w14:anchorId="7A2C4730">
          <v:shape id="_x0000_i1187" type="#_x0000_t75" style="width:100.8pt;height:19pt" o:ole="">
            <v:imagedata r:id="rId322" o:title=""/>
          </v:shape>
          <o:OLEObject Type="Embed" ProgID="Equation.DSMT4" ShapeID="_x0000_i1187" DrawAspect="Content" ObjectID="_1809705680" r:id="rId323"/>
        </w:object>
      </w:r>
      <w:r>
        <w:t xml:space="preserve">(kề bù) mà </w:t>
      </w:r>
      <w:r w:rsidRPr="009D7B00">
        <w:rPr>
          <w:position w:val="-6"/>
        </w:rPr>
        <w:object w:dxaOrig="2040" w:dyaOrig="380" w14:anchorId="2627E0E3">
          <v:shape id="_x0000_i1188" type="#_x0000_t75" style="width:101.95pt;height:19pt" o:ole="">
            <v:imagedata r:id="rId324" o:title=""/>
          </v:shape>
          <o:OLEObject Type="Embed" ProgID="Equation.DSMT4" ShapeID="_x0000_i1188" DrawAspect="Content" ObjectID="_1809705681" r:id="rId325"/>
        </w:object>
      </w:r>
      <w:r>
        <w:t>(tứ giác AHBI nội tiếp)</w:t>
      </w:r>
    </w:p>
    <w:p w14:paraId="3EA2AE97" w14:textId="1E9A997A" w:rsidR="009D7B00" w:rsidRDefault="009D7B00" w:rsidP="005549D2">
      <w:r>
        <w:t xml:space="preserve">Suy ra </w:t>
      </w:r>
      <w:r w:rsidRPr="005549D2">
        <w:rPr>
          <w:position w:val="-6"/>
        </w:rPr>
        <w:object w:dxaOrig="1359" w:dyaOrig="380" w14:anchorId="58B5F886">
          <v:shape id="_x0000_i1189" type="#_x0000_t75" style="width:67.4pt;height:19pt" o:ole="">
            <v:imagedata r:id="rId326" o:title=""/>
          </v:shape>
          <o:OLEObject Type="Embed" ProgID="Equation.DSMT4" ShapeID="_x0000_i1189" DrawAspect="Content" ObjectID="_1809705682" r:id="rId327"/>
        </w:object>
      </w:r>
      <w:r>
        <w:t xml:space="preserve"> mà </w:t>
      </w:r>
      <w:r w:rsidRPr="005549D2">
        <w:rPr>
          <w:position w:val="-6"/>
        </w:rPr>
        <w:object w:dxaOrig="1340" w:dyaOrig="380" w14:anchorId="06119DE1">
          <v:shape id="_x0000_i1190" type="#_x0000_t75" style="width:67.4pt;height:19pt" o:ole="">
            <v:imagedata r:id="rId328" o:title=""/>
          </v:shape>
          <o:OLEObject Type="Embed" ProgID="Equation.DSMT4" ShapeID="_x0000_i1190" DrawAspect="Content" ObjectID="_1809705683" r:id="rId329"/>
        </w:object>
      </w:r>
      <w:r>
        <w:t>(cùng chắn AC)</w:t>
      </w:r>
    </w:p>
    <w:p w14:paraId="64DF7BE9" w14:textId="2BDE1E6A" w:rsidR="009D7B00" w:rsidRDefault="009D7B00" w:rsidP="005549D2">
      <w:r>
        <w:t xml:space="preserve">Nên </w:t>
      </w:r>
      <w:r w:rsidRPr="005549D2">
        <w:rPr>
          <w:position w:val="-6"/>
        </w:rPr>
        <w:object w:dxaOrig="1320" w:dyaOrig="380" w14:anchorId="56684A35">
          <v:shape id="_x0000_i1191" type="#_x0000_t75" style="width:66.8pt;height:19pt" o:ole="">
            <v:imagedata r:id="rId330" o:title=""/>
          </v:shape>
          <o:OLEObject Type="Embed" ProgID="Equation.DSMT4" ShapeID="_x0000_i1191" DrawAspect="Content" ObjectID="_1809705684" r:id="rId331"/>
        </w:object>
      </w:r>
      <w:r>
        <w:t>và 2 góc ở vị trí so le trong</w:t>
      </w:r>
    </w:p>
    <w:p w14:paraId="05352215" w14:textId="70309C8E" w:rsidR="009D7B00" w:rsidRDefault="009D7B00" w:rsidP="005549D2">
      <w:r>
        <w:t>Vậy HI // CD</w:t>
      </w:r>
    </w:p>
    <w:p w14:paraId="52B24303" w14:textId="77777777" w:rsidR="009D7B00" w:rsidRDefault="009D7B00" w:rsidP="009D7B00">
      <w:r>
        <w:t>c) Chứng minh ΔIHK đồng dạng với ΔBAC</w:t>
      </w:r>
    </w:p>
    <w:p w14:paraId="684BF77A" w14:textId="429D6FAC" w:rsidR="009D7B00" w:rsidRDefault="009D7B00" w:rsidP="005549D2">
      <w:r>
        <w:t>ΔAHC vuông tại H có A, H, C cùng thuộc đường tròn đường kính A</w:t>
      </w:r>
      <w:r w:rsidR="00CB4A94">
        <w:t>C</w:t>
      </w:r>
    </w:p>
    <w:p w14:paraId="412DFEAC" w14:textId="0B0F243F" w:rsidR="009D7B00" w:rsidRDefault="009D7B00" w:rsidP="005549D2">
      <w:r>
        <w:t>ΔAKC vuông tại K có A, K, C cùng thuộc đường tròn đường kính A</w:t>
      </w:r>
      <w:r w:rsidR="00CB4A94">
        <w:t>C</w:t>
      </w:r>
    </w:p>
    <w:p w14:paraId="22CCFFA2" w14:textId="53DD9D0A" w:rsidR="00CB4A94" w:rsidRDefault="00CB4A94" w:rsidP="005549D2">
      <w:r>
        <w:t>Suy ra A, H, K, C cùng thuộc đường tròn đường kính AC hay tứ giác AHKC nội tiếp</w:t>
      </w:r>
    </w:p>
    <w:p w14:paraId="2CFB2506" w14:textId="0F4B9FA1" w:rsidR="00CB4A94" w:rsidRDefault="00CB4A94" w:rsidP="005549D2">
      <w:r>
        <w:t>Xét ΔIHK và ΔBAC có:</w:t>
      </w:r>
    </w:p>
    <w:p w14:paraId="6908B7FC" w14:textId="7EE36A64" w:rsidR="00CB4A94" w:rsidRDefault="00CB4A94" w:rsidP="005549D2">
      <w:r w:rsidRPr="00CB4A94">
        <w:rPr>
          <w:position w:val="-6"/>
        </w:rPr>
        <w:object w:dxaOrig="1340" w:dyaOrig="380" w14:anchorId="4BF17AB9">
          <v:shape id="_x0000_i1192" type="#_x0000_t75" style="width:67.4pt;height:19pt" o:ole="">
            <v:imagedata r:id="rId332" o:title=""/>
          </v:shape>
          <o:OLEObject Type="Embed" ProgID="Equation.DSMT4" ShapeID="_x0000_i1192" DrawAspect="Content" ObjectID="_1809705685" r:id="rId333"/>
        </w:object>
      </w:r>
      <w:r>
        <w:t xml:space="preserve">(do </w:t>
      </w:r>
      <w:r w:rsidRPr="005549D2">
        <w:rPr>
          <w:position w:val="-6"/>
        </w:rPr>
        <w:object w:dxaOrig="1359" w:dyaOrig="380" w14:anchorId="1393B11F">
          <v:shape id="_x0000_i1193" type="#_x0000_t75" style="width:67.4pt;height:19pt" o:ole="">
            <v:imagedata r:id="rId326" o:title=""/>
          </v:shape>
          <o:OLEObject Type="Embed" ProgID="Equation.DSMT4" ShapeID="_x0000_i1193" DrawAspect="Content" ObjectID="_1809705686" r:id="rId334"/>
        </w:object>
      </w:r>
      <w:r>
        <w:t>)</w:t>
      </w:r>
    </w:p>
    <w:p w14:paraId="1A064418" w14:textId="71CE4A94" w:rsidR="00CB4A94" w:rsidRDefault="00CB4A94" w:rsidP="005549D2">
      <w:r w:rsidRPr="00CB4A94">
        <w:rPr>
          <w:position w:val="-6"/>
        </w:rPr>
        <w:object w:dxaOrig="1320" w:dyaOrig="380" w14:anchorId="1133B210">
          <v:shape id="_x0000_i1194" type="#_x0000_t75" style="width:66.8pt;height:19pt" o:ole="">
            <v:imagedata r:id="rId335" o:title=""/>
          </v:shape>
          <o:OLEObject Type="Embed" ProgID="Equation.DSMT4" ShapeID="_x0000_i1194" DrawAspect="Content" ObjectID="_1809705687" r:id="rId336"/>
        </w:object>
      </w:r>
      <w:r>
        <w:t>(cùng chắn AH trong tứ giác nội tiếp AHKC)</w:t>
      </w:r>
    </w:p>
    <w:p w14:paraId="0B9DC1BA" w14:textId="776C5C1D" w:rsidR="00CB4A94" w:rsidRDefault="00CB4A94" w:rsidP="005549D2">
      <w:r>
        <w:t xml:space="preserve">Suy ra ΔIHK </w:t>
      </w:r>
      <w:r>
        <w:sym w:font="Lamsymbol" w:char="F023"/>
      </w:r>
      <w:r>
        <w:t xml:space="preserve"> ΔBAC (g.g)</w:t>
      </w:r>
    </w:p>
    <w:p w14:paraId="69757033" w14:textId="7F0F0A16" w:rsidR="00CB4A94" w:rsidRDefault="00CB4A94" w:rsidP="005549D2">
      <w:r>
        <w:t>----------------------------------------------------------------------------------------------------------------------------</w:t>
      </w:r>
    </w:p>
    <w:p w14:paraId="22F8BAC1" w14:textId="3E37F163" w:rsidR="0018178F" w:rsidRDefault="0018178F" w:rsidP="005A18A5">
      <w:r>
        <w:t xml:space="preserve">Bài ?: </w:t>
      </w:r>
      <w:r w:rsidR="0022675C">
        <w:t>Cho đường tròn (O) đường kính AB = 2R và M là một điểm nằm ngoài đường tròn. Gọi C, D lần lượt là giao điểm của MA và MB với (O). Gọi H là giao điểm của CD và BC.</w:t>
      </w:r>
    </w:p>
    <w:p w14:paraId="043331DA" w14:textId="6CC1CC46" w:rsidR="0022675C" w:rsidRDefault="0022675C" w:rsidP="005A18A5">
      <w:r>
        <w:t>a) Chứng minh MCHD nội tiếp</w:t>
      </w:r>
    </w:p>
    <w:p w14:paraId="1A6294A4" w14:textId="7BD2ACAA" w:rsidR="0022675C" w:rsidRDefault="0022675C" w:rsidP="005A18A5">
      <w:r>
        <w:t>b) Chứng minh MA.MC = MB.MD</w:t>
      </w:r>
    </w:p>
    <w:p w14:paraId="444FFDFD" w14:textId="6E192586" w:rsidR="0022675C" w:rsidRDefault="0022675C" w:rsidP="005A18A5">
      <w:r>
        <w:t xml:space="preserve">c) Cho </w:t>
      </w:r>
      <w:r w:rsidRPr="0022675C">
        <w:rPr>
          <w:position w:val="-8"/>
        </w:rPr>
        <w:object w:dxaOrig="1200" w:dyaOrig="380" w14:anchorId="2A4AEEE5">
          <v:shape id="_x0000_i1195" type="#_x0000_t75" style="width:59.9pt;height:19pt" o:ole="">
            <v:imagedata r:id="rId337" o:title=""/>
          </v:shape>
          <o:OLEObject Type="Embed" ProgID="Equation.DSMT4" ShapeID="_x0000_i1195" DrawAspect="Content" ObjectID="_1809705688" r:id="rId338"/>
        </w:object>
      </w:r>
      <w:r>
        <w:t>. Tính diện tích hình viên phân giới hạn bởi dây CD và cung nhỏ CD theo R.</w:t>
      </w:r>
    </w:p>
    <w:p w14:paraId="4C897729" w14:textId="50B7EB97" w:rsidR="00E63D25" w:rsidRDefault="00E63D25" w:rsidP="00E63D25">
      <w:pPr>
        <w:jc w:val="center"/>
      </w:pPr>
      <w:r>
        <w:t>Giải</w:t>
      </w:r>
    </w:p>
    <w:p w14:paraId="2D117627" w14:textId="4F5D7E02" w:rsidR="00CB4A94" w:rsidRDefault="00E63D25" w:rsidP="00E63D25">
      <w:pPr>
        <w:jc w:val="center"/>
      </w:pPr>
      <w:r w:rsidRPr="00F84D1B">
        <w:rPr>
          <w:noProof/>
        </w:rPr>
        <w:lastRenderedPageBreak/>
        <w:drawing>
          <wp:inline distT="0" distB="0" distL="0" distR="0" wp14:anchorId="4CBC1F19" wp14:editId="4DC78627">
            <wp:extent cx="3791461" cy="3586440"/>
            <wp:effectExtent l="0" t="0" r="0" b="0"/>
            <wp:docPr id="13882720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827204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3818731" cy="361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63066" w14:textId="77777777" w:rsidR="00E63D25" w:rsidRDefault="00E63D25" w:rsidP="00E63D25">
      <w:r>
        <w:t>a) Chứng minh MCHD nội tiếp</w:t>
      </w:r>
    </w:p>
    <w:p w14:paraId="6288BC1E" w14:textId="031FDFF3" w:rsidR="00E63D25" w:rsidRDefault="00E63D25" w:rsidP="00E63D25">
      <w:r>
        <w:t xml:space="preserve">Ta có: </w:t>
      </w:r>
      <w:r w:rsidRPr="00E63D25">
        <w:rPr>
          <w:position w:val="-6"/>
        </w:rPr>
        <w:object w:dxaOrig="2000" w:dyaOrig="380" w14:anchorId="12029CD1">
          <v:shape id="_x0000_i1196" type="#_x0000_t75" style="width:99.65pt;height:19pt" o:ole="">
            <v:imagedata r:id="rId340" o:title=""/>
          </v:shape>
          <o:OLEObject Type="Embed" ProgID="Equation.DSMT4" ShapeID="_x0000_i1196" DrawAspect="Content" ObjectID="_1809705689" r:id="rId341"/>
        </w:object>
      </w:r>
      <w:r>
        <w:t>(cùng chắn nửa đường tròn)</w:t>
      </w:r>
    </w:p>
    <w:p w14:paraId="7F2F3E0B" w14:textId="1736AE17" w:rsidR="00F84D1B" w:rsidRDefault="00E63D25" w:rsidP="005A18A5">
      <w:r>
        <w:t>ΔMCH vuông tại C nên M, C, H cùng thuộc đường tròn đường kính MH</w:t>
      </w:r>
    </w:p>
    <w:p w14:paraId="3B03CD12" w14:textId="6A7C5509" w:rsidR="00E63D25" w:rsidRDefault="00E63D25" w:rsidP="005A18A5">
      <w:r>
        <w:t>ΔMDH vuông tại D nên M, D, H cùng thuộc đường tròn đường kính MH</w:t>
      </w:r>
    </w:p>
    <w:p w14:paraId="619D691E" w14:textId="3DF39755" w:rsidR="00E63D25" w:rsidRDefault="00E63D25" w:rsidP="005A18A5">
      <w:r>
        <w:t>Suy ra M, C, H, D cùng thuộc đường tròn đường kính MH hay MCHD nội tiếp</w:t>
      </w:r>
    </w:p>
    <w:p w14:paraId="250945FE" w14:textId="3AC8947D" w:rsidR="00E63D25" w:rsidRDefault="00E63D25" w:rsidP="005A18A5">
      <w:r>
        <w:t>b) Chứng minh MA.MC = MB.MD</w:t>
      </w:r>
    </w:p>
    <w:p w14:paraId="1AE51504" w14:textId="253A58D3" w:rsidR="00E63D25" w:rsidRDefault="00E63D25" w:rsidP="00E63D25">
      <w:r>
        <w:t>ΔACB vuông tại C nên A, C, B cùng thuộc đường tròn đường kính AB</w:t>
      </w:r>
    </w:p>
    <w:p w14:paraId="6163F306" w14:textId="55551506" w:rsidR="00E63D25" w:rsidRDefault="00E63D25" w:rsidP="00E63D25">
      <w:r>
        <w:t>ΔADB vuông tại D nên A, D, B cùng thuộc đường tròn đường kính AB</w:t>
      </w:r>
    </w:p>
    <w:p w14:paraId="526F0C56" w14:textId="17E254FA" w:rsidR="00E63D25" w:rsidRDefault="00E63D25" w:rsidP="00E63D25">
      <w:r>
        <w:t>Suy ra A, B, D, C cùng thuộc đường tròn đường kính AB hay ABDC nội tiếp</w:t>
      </w:r>
    </w:p>
    <w:p w14:paraId="77874167" w14:textId="77777777" w:rsidR="00E63D25" w:rsidRDefault="00E63D25" w:rsidP="005A18A5"/>
    <w:p w14:paraId="4B5FE119" w14:textId="60E2B989" w:rsidR="00E63D25" w:rsidRDefault="00E63D25" w:rsidP="005A18A5">
      <w:r>
        <w:t>Ta có:</w:t>
      </w:r>
      <w:r w:rsidRPr="00E63D25">
        <w:rPr>
          <w:position w:val="-6"/>
        </w:rPr>
        <w:object w:dxaOrig="2160" w:dyaOrig="380" w14:anchorId="6F6E146A">
          <v:shape id="_x0000_i1197" type="#_x0000_t75" style="width:108.3pt;height:19pt" o:ole="">
            <v:imagedata r:id="rId342" o:title=""/>
          </v:shape>
          <o:OLEObject Type="Embed" ProgID="Equation.DSMT4" ShapeID="_x0000_i1197" DrawAspect="Content" ObjectID="_1809705690" r:id="rId343"/>
        </w:object>
      </w:r>
      <w:r>
        <w:t xml:space="preserve">(kề bù) mà </w:t>
      </w:r>
      <w:r w:rsidRPr="00E63D25">
        <w:rPr>
          <w:position w:val="-6"/>
        </w:rPr>
        <w:object w:dxaOrig="2120" w:dyaOrig="380" w14:anchorId="56CEF74B">
          <v:shape id="_x0000_i1198" type="#_x0000_t75" style="width:106pt;height:19pt" o:ole="">
            <v:imagedata r:id="rId344" o:title=""/>
          </v:shape>
          <o:OLEObject Type="Embed" ProgID="Equation.DSMT4" ShapeID="_x0000_i1198" DrawAspect="Content" ObjectID="_1809705691" r:id="rId345"/>
        </w:object>
      </w:r>
      <w:r>
        <w:t>(tứ giác ABDC nội tiếp)</w:t>
      </w:r>
    </w:p>
    <w:p w14:paraId="66738E25" w14:textId="77A66F4A" w:rsidR="00E63D25" w:rsidRDefault="00E63D25" w:rsidP="005A18A5">
      <w:r>
        <w:t xml:space="preserve">Suy ra </w:t>
      </w:r>
      <w:r w:rsidR="0081517A" w:rsidRPr="00E63D25">
        <w:rPr>
          <w:position w:val="-6"/>
        </w:rPr>
        <w:object w:dxaOrig="1460" w:dyaOrig="380" w14:anchorId="2A483362">
          <v:shape id="_x0000_i1199" type="#_x0000_t75" style="width:73.15pt;height:19pt" o:ole="">
            <v:imagedata r:id="rId346" o:title=""/>
          </v:shape>
          <o:OLEObject Type="Embed" ProgID="Equation.DSMT4" ShapeID="_x0000_i1199" DrawAspect="Content" ObjectID="_1809705692" r:id="rId347"/>
        </w:object>
      </w:r>
    </w:p>
    <w:p w14:paraId="4071F15D" w14:textId="77777777" w:rsidR="00E63D25" w:rsidRDefault="00E63D25" w:rsidP="005A18A5"/>
    <w:p w14:paraId="7521A968" w14:textId="06266722" w:rsidR="00E63D25" w:rsidRDefault="00E63D25" w:rsidP="005A18A5">
      <w:r>
        <w:t>Xét ΔMCD và ΔMBA có:</w:t>
      </w:r>
    </w:p>
    <w:p w14:paraId="1D7E231A" w14:textId="223F5A30" w:rsidR="00E63D25" w:rsidRDefault="0081517A" w:rsidP="005A18A5">
      <w:r w:rsidRPr="0081517A">
        <w:rPr>
          <w:position w:val="-6"/>
        </w:rPr>
        <w:object w:dxaOrig="1440" w:dyaOrig="380" w14:anchorId="35534CC7">
          <v:shape id="_x0000_i1200" type="#_x0000_t75" style="width:1in;height:19pt" o:ole="">
            <v:imagedata r:id="rId348" o:title=""/>
          </v:shape>
          <o:OLEObject Type="Embed" ProgID="Equation.DSMT4" ShapeID="_x0000_i1200" DrawAspect="Content" ObjectID="_1809705693" r:id="rId349"/>
        </w:object>
      </w:r>
      <w:r>
        <w:t>(góc chung)</w:t>
      </w:r>
    </w:p>
    <w:p w14:paraId="352F1825" w14:textId="70F1E32D" w:rsidR="0081517A" w:rsidRDefault="0081517A" w:rsidP="005A18A5">
      <w:r w:rsidRPr="00E63D25">
        <w:rPr>
          <w:position w:val="-6"/>
        </w:rPr>
        <w:object w:dxaOrig="1460" w:dyaOrig="380" w14:anchorId="6727E812">
          <v:shape id="_x0000_i1201" type="#_x0000_t75" style="width:73.15pt;height:19pt" o:ole="">
            <v:imagedata r:id="rId346" o:title=""/>
          </v:shape>
          <o:OLEObject Type="Embed" ProgID="Equation.DSMT4" ShapeID="_x0000_i1201" DrawAspect="Content" ObjectID="_1809705694" r:id="rId350"/>
        </w:object>
      </w:r>
      <w:r>
        <w:t>(cmt)</w:t>
      </w:r>
    </w:p>
    <w:p w14:paraId="7C60B248" w14:textId="2A62BB59" w:rsidR="0081517A" w:rsidRDefault="0081517A" w:rsidP="005A18A5">
      <w:r>
        <w:t xml:space="preserve">Suy ra ΔMCD </w:t>
      </w:r>
      <w:r>
        <w:sym w:font="Lamsymbol" w:char="F023"/>
      </w:r>
      <w:r>
        <w:t xml:space="preserve"> ΔMBA (g.g)</w:t>
      </w:r>
    </w:p>
    <w:p w14:paraId="04DAE8B9" w14:textId="22876BCC" w:rsidR="0081517A" w:rsidRDefault="0081517A" w:rsidP="005A18A5">
      <w:r>
        <w:lastRenderedPageBreak/>
        <w:t xml:space="preserve">Tỉ số đồng dạng: </w:t>
      </w:r>
      <w:r w:rsidRPr="0081517A">
        <w:rPr>
          <w:position w:val="-26"/>
        </w:rPr>
        <w:object w:dxaOrig="1240" w:dyaOrig="680" w14:anchorId="59D56F29">
          <v:shape id="_x0000_i1202" type="#_x0000_t75" style="width:61.65pt;height:34pt" o:ole="">
            <v:imagedata r:id="rId351" o:title=""/>
          </v:shape>
          <o:OLEObject Type="Embed" ProgID="Equation.DSMT4" ShapeID="_x0000_i1202" DrawAspect="Content" ObjectID="_1809705695" r:id="rId352"/>
        </w:object>
      </w:r>
      <w:r>
        <w:t xml:space="preserve"> hay MA.MC = MB.MD</w:t>
      </w:r>
    </w:p>
    <w:p w14:paraId="551FF57C" w14:textId="1317247C" w:rsidR="0081517A" w:rsidRDefault="0081517A" w:rsidP="005A18A5">
      <w:r>
        <w:t>c) Tính diện tích hình viên phân giới hạn bởi dây CD và cung nhỏ CD theo R</w:t>
      </w:r>
    </w:p>
    <w:p w14:paraId="0871B7EB" w14:textId="2FEDCD3D" w:rsidR="0081517A" w:rsidRDefault="0081517A" w:rsidP="005A18A5">
      <w:r>
        <w:t xml:space="preserve">Gọi I là trung điểm của dây cung CD, suy ra OI </w:t>
      </w:r>
      <w:r>
        <w:rPr>
          <w:rFonts w:ascii="Cambria Math" w:hAnsi="Cambria Math" w:cs="Cambria Math"/>
        </w:rPr>
        <w:t>⊥</w:t>
      </w:r>
      <w:r>
        <w:t xml:space="preserve"> CD</w:t>
      </w:r>
    </w:p>
    <w:p w14:paraId="57B3B05D" w14:textId="4C7A95E3" w:rsidR="0081517A" w:rsidRDefault="0081517A" w:rsidP="005A18A5">
      <w:r>
        <w:t xml:space="preserve">ΔOCI vuông tại I có: </w:t>
      </w:r>
      <w:r w:rsidRPr="0081517A">
        <w:rPr>
          <w:position w:val="-26"/>
        </w:rPr>
        <w:object w:dxaOrig="3040" w:dyaOrig="1020" w14:anchorId="0719264A">
          <v:shape id="_x0000_i1203" type="#_x0000_t75" style="width:152.05pt;height:50.1pt" o:ole="">
            <v:imagedata r:id="rId353" o:title=""/>
          </v:shape>
          <o:OLEObject Type="Embed" ProgID="Equation.DSMT4" ShapeID="_x0000_i1203" DrawAspect="Content" ObjectID="_1809705696" r:id="rId354"/>
        </w:object>
      </w:r>
      <w:r>
        <w:t xml:space="preserve">hay </w:t>
      </w:r>
      <w:r w:rsidRPr="0081517A">
        <w:rPr>
          <w:position w:val="-6"/>
        </w:rPr>
        <w:object w:dxaOrig="1180" w:dyaOrig="380" w14:anchorId="66C1E86C">
          <v:shape id="_x0000_i1204" type="#_x0000_t75" style="width:59.35pt;height:19pt" o:ole="">
            <v:imagedata r:id="rId355" o:title=""/>
          </v:shape>
          <o:OLEObject Type="Embed" ProgID="Equation.DSMT4" ShapeID="_x0000_i1204" DrawAspect="Content" ObjectID="_1809705697" r:id="rId356"/>
        </w:object>
      </w:r>
      <w:r>
        <w:t xml:space="preserve">và </w:t>
      </w:r>
      <w:r w:rsidRPr="0081517A">
        <w:rPr>
          <w:position w:val="-6"/>
        </w:rPr>
        <w:object w:dxaOrig="2100" w:dyaOrig="380" w14:anchorId="3755C524">
          <v:shape id="_x0000_i1205" type="#_x0000_t75" style="width:104.85pt;height:19pt" o:ole="">
            <v:imagedata r:id="rId357" o:title=""/>
          </v:shape>
          <o:OLEObject Type="Embed" ProgID="Equation.DSMT4" ShapeID="_x0000_i1205" DrawAspect="Content" ObjectID="_1809705698" r:id="rId358"/>
        </w:object>
      </w:r>
    </w:p>
    <w:p w14:paraId="29360F48" w14:textId="7873CFE9" w:rsidR="0081517A" w:rsidRDefault="0081517A" w:rsidP="005A18A5">
      <w:r>
        <w:t>Gọi S là diện tích hình viên phân giới hạn bởi dây cung CD và cung nhỏ CD</w:t>
      </w:r>
    </w:p>
    <w:p w14:paraId="48803525" w14:textId="77777777" w:rsidR="0081517A" w:rsidRDefault="0081517A" w:rsidP="005A18A5">
      <w:r>
        <w:t>Ta có:</w:t>
      </w:r>
    </w:p>
    <w:p w14:paraId="18322C46" w14:textId="7983AF6B" w:rsidR="0081517A" w:rsidRDefault="0081517A" w:rsidP="005A18A5">
      <w:r w:rsidRPr="0081517A">
        <w:rPr>
          <w:position w:val="-26"/>
        </w:rPr>
        <w:object w:dxaOrig="2600" w:dyaOrig="700" w14:anchorId="3267B6A0">
          <v:shape id="_x0000_i1206" type="#_x0000_t75" style="width:130.75pt;height:35.15pt" o:ole="">
            <v:imagedata r:id="rId359" o:title=""/>
          </v:shape>
          <o:OLEObject Type="Embed" ProgID="Equation.DSMT4" ShapeID="_x0000_i1206" DrawAspect="Content" ObjectID="_1809705699" r:id="rId360"/>
        </w:object>
      </w:r>
    </w:p>
    <w:p w14:paraId="0FFC358D" w14:textId="18F32561" w:rsidR="0081517A" w:rsidRDefault="0081517A" w:rsidP="005A18A5">
      <w:r w:rsidRPr="0081517A">
        <w:rPr>
          <w:position w:val="-26"/>
        </w:rPr>
        <w:object w:dxaOrig="4500" w:dyaOrig="700" w14:anchorId="38C53DA5">
          <v:shape id="_x0000_i1207" type="#_x0000_t75" style="width:225.2pt;height:35.15pt" o:ole="">
            <v:imagedata r:id="rId361" o:title=""/>
          </v:shape>
          <o:OLEObject Type="Embed" ProgID="Equation.DSMT4" ShapeID="_x0000_i1207" DrawAspect="Content" ObjectID="_1809705700" r:id="rId362"/>
        </w:object>
      </w:r>
    </w:p>
    <w:p w14:paraId="3786851B" w14:textId="3B1C8E17" w:rsidR="0081517A" w:rsidRDefault="0081517A" w:rsidP="005A18A5">
      <w:r>
        <w:t xml:space="preserve">Vậy </w:t>
      </w:r>
      <w:r w:rsidRPr="0081517A">
        <w:rPr>
          <w:position w:val="-30"/>
        </w:rPr>
        <w:object w:dxaOrig="3320" w:dyaOrig="740" w14:anchorId="4F4D6A7B">
          <v:shape id="_x0000_i1208" type="#_x0000_t75" style="width:165.9pt;height:36.85pt" o:ole="">
            <v:imagedata r:id="rId363" o:title=""/>
          </v:shape>
          <o:OLEObject Type="Embed" ProgID="Equation.DSMT4" ShapeID="_x0000_i1208" DrawAspect="Content" ObjectID="_1809705701" r:id="rId364"/>
        </w:object>
      </w:r>
    </w:p>
    <w:p w14:paraId="5A413E78" w14:textId="79AB5DEA" w:rsidR="0022675C" w:rsidRDefault="0081517A" w:rsidP="005A18A5">
      <w:r>
        <w:t>----------------------------------------------------------------------------------------------------------------------------</w:t>
      </w:r>
    </w:p>
    <w:p w14:paraId="570A93A9" w14:textId="18E3208A" w:rsidR="0022675C" w:rsidRDefault="0022675C" w:rsidP="005A18A5">
      <w:r>
        <w:t>Bài ?: Cho nửa đường tròn đường kính AD. Lấy điểm B thuộc nửa đường tròn (B khác A và D). Trên cung BD lấy điểm C (C khác B và D). Hai dây AC, BD cắt nhau tại điểm E. Kẻ đoạn thẳng EF vuông góc với AD (F thuộc AD).</w:t>
      </w:r>
    </w:p>
    <w:p w14:paraId="04848500" w14:textId="77F4BBA2" w:rsidR="0022675C" w:rsidRDefault="0022675C" w:rsidP="005A18A5">
      <w:r>
        <w:t>a) Chứng minh ABEF nội tiếp đường tròn</w:t>
      </w:r>
    </w:p>
    <w:p w14:paraId="63BB1900" w14:textId="1AA089B0" w:rsidR="0022675C" w:rsidRDefault="0022675C" w:rsidP="005A18A5">
      <w:r>
        <w:t>b) Chứng minh AE.AC = AF.AD</w:t>
      </w:r>
    </w:p>
    <w:p w14:paraId="6C64C8BE" w14:textId="6D74B078" w:rsidR="0022675C" w:rsidRDefault="0022675C" w:rsidP="005A18A5">
      <w:r>
        <w:t>c) Gọi K là giao điểm của AB và CD. Chứng minh rằng ba điểm K, E, F thẳng hàng</w:t>
      </w:r>
    </w:p>
    <w:p w14:paraId="3A6AEC86" w14:textId="3A9F3A15" w:rsidR="00D55BF0" w:rsidRDefault="00D55BF0" w:rsidP="00CA2BA5">
      <w:pPr>
        <w:jc w:val="center"/>
      </w:pPr>
      <w:r>
        <w:t>Giải</w:t>
      </w:r>
    </w:p>
    <w:p w14:paraId="5CDBA9A4" w14:textId="4C4DC397" w:rsidR="00CA2BA5" w:rsidRDefault="00CA2BA5" w:rsidP="00CA2BA5">
      <w:pPr>
        <w:jc w:val="center"/>
      </w:pPr>
      <w:r w:rsidRPr="00CA2BA5">
        <w:rPr>
          <w:noProof/>
        </w:rPr>
        <w:lastRenderedPageBreak/>
        <w:drawing>
          <wp:inline distT="0" distB="0" distL="0" distR="0" wp14:anchorId="5E554C13" wp14:editId="4F716C24">
            <wp:extent cx="3657600" cy="3039533"/>
            <wp:effectExtent l="0" t="0" r="0" b="8890"/>
            <wp:docPr id="5084828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482895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3668935" cy="3048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2AA67" w14:textId="125EDC8B" w:rsidR="000B4664" w:rsidRDefault="000B4664" w:rsidP="005A18A5">
      <w:r>
        <w:t>a) Chứng minh ABEF nội tiếp đường tròn</w:t>
      </w:r>
    </w:p>
    <w:p w14:paraId="0A1FDFD2" w14:textId="1560042C" w:rsidR="000B4664" w:rsidRDefault="000B4664" w:rsidP="005A18A5">
      <w:r>
        <w:t xml:space="preserve">Ta có: </w:t>
      </w:r>
      <w:r w:rsidRPr="000B4664">
        <w:rPr>
          <w:position w:val="-6"/>
        </w:rPr>
        <w:object w:dxaOrig="2040" w:dyaOrig="380" w14:anchorId="5AB2B4D5">
          <v:shape id="_x0000_i1209" type="#_x0000_t75" style="width:101.95pt;height:19pt" o:ole="">
            <v:imagedata r:id="rId366" o:title=""/>
          </v:shape>
          <o:OLEObject Type="Embed" ProgID="Equation.DSMT4" ShapeID="_x0000_i1209" DrawAspect="Content" ObjectID="_1809705702" r:id="rId367"/>
        </w:object>
      </w:r>
      <w:r>
        <w:t>(chắn nửa đường tròn)</w:t>
      </w:r>
    </w:p>
    <w:p w14:paraId="788DE186" w14:textId="646AE211" w:rsidR="000B4664" w:rsidRDefault="000B4664" w:rsidP="005A18A5">
      <w:r>
        <w:t>ΔABE vuông tại B nên A, B, E cùng thuộc đường tròn đường kính AE</w:t>
      </w:r>
    </w:p>
    <w:p w14:paraId="18D69C62" w14:textId="09E84CC3" w:rsidR="000B4664" w:rsidRDefault="000B4664" w:rsidP="005A18A5">
      <w:r>
        <w:t>ΔAFE vuông tại F nên A, F, E cùng thuộc đường tròn đường kính AE</w:t>
      </w:r>
    </w:p>
    <w:p w14:paraId="2DDE3CF8" w14:textId="27131876" w:rsidR="000B4664" w:rsidRDefault="000B4664" w:rsidP="005A18A5">
      <w:r>
        <w:t>Suy ra A, B, E, F cùng thuộc đường tròn đường kính AE hay ABEF nội tiếp đường tròn</w:t>
      </w:r>
    </w:p>
    <w:p w14:paraId="2AE61FC8" w14:textId="70956418" w:rsidR="000B4664" w:rsidRDefault="000B4664" w:rsidP="005A18A5">
      <w:r>
        <w:t>b) Chứng minh AE.AC = AF.AD</w:t>
      </w:r>
    </w:p>
    <w:p w14:paraId="6D7CF1FB" w14:textId="1A2C3CBD" w:rsidR="00CA2BA5" w:rsidRDefault="00CA2BA5" w:rsidP="005A18A5">
      <w:r>
        <w:t>Xét ΔAEF và ΔADC có:</w:t>
      </w:r>
    </w:p>
    <w:p w14:paraId="09125852" w14:textId="12E4205E" w:rsidR="00CA2BA5" w:rsidRDefault="00CA2BA5" w:rsidP="005A18A5">
      <w:r w:rsidRPr="00CA2BA5">
        <w:rPr>
          <w:position w:val="-6"/>
        </w:rPr>
        <w:object w:dxaOrig="2020" w:dyaOrig="380" w14:anchorId="5BC68732">
          <v:shape id="_x0000_i1210" type="#_x0000_t75" style="width:100.8pt;height:19pt" o:ole="">
            <v:imagedata r:id="rId368" o:title=""/>
          </v:shape>
          <o:OLEObject Type="Embed" ProgID="Equation.DSMT4" ShapeID="_x0000_i1210" DrawAspect="Content" ObjectID="_1809705703" r:id="rId369"/>
        </w:object>
      </w:r>
    </w:p>
    <w:p w14:paraId="10307CC1" w14:textId="3B31D650" w:rsidR="00CA2BA5" w:rsidRDefault="00CA2BA5" w:rsidP="005A18A5">
      <w:r w:rsidRPr="00CA2BA5">
        <w:rPr>
          <w:position w:val="-6"/>
        </w:rPr>
        <w:object w:dxaOrig="1400" w:dyaOrig="380" w14:anchorId="4D89B0D0">
          <v:shape id="_x0000_i1211" type="#_x0000_t75" style="width:70.25pt;height:19pt" o:ole="">
            <v:imagedata r:id="rId370" o:title=""/>
          </v:shape>
          <o:OLEObject Type="Embed" ProgID="Equation.DSMT4" ShapeID="_x0000_i1211" DrawAspect="Content" ObjectID="_1809705704" r:id="rId371"/>
        </w:object>
      </w:r>
      <w:r>
        <w:t>(góc chung)</w:t>
      </w:r>
    </w:p>
    <w:p w14:paraId="12DBAACC" w14:textId="6F16F61B" w:rsidR="00CA2BA5" w:rsidRDefault="00CA2BA5" w:rsidP="005A18A5">
      <w:r>
        <w:t xml:space="preserve">Suy ra ΔAEF </w:t>
      </w:r>
      <w:r>
        <w:sym w:font="Lamsymbol" w:char="F023"/>
      </w:r>
      <w:r>
        <w:t xml:space="preserve"> ΔADC (g.g)</w:t>
      </w:r>
    </w:p>
    <w:p w14:paraId="2D66F587" w14:textId="0D6A9E31" w:rsidR="00CA2BA5" w:rsidRDefault="00CA2BA5" w:rsidP="005A18A5">
      <w:r>
        <w:t xml:space="preserve">Tỉ số đồng dạng: </w:t>
      </w:r>
      <w:r w:rsidRPr="00CA2BA5">
        <w:rPr>
          <w:position w:val="-26"/>
        </w:rPr>
        <w:object w:dxaOrig="1160" w:dyaOrig="680" w14:anchorId="72F5B967">
          <v:shape id="_x0000_i1212" type="#_x0000_t75" style="width:58.2pt;height:34pt" o:ole="">
            <v:imagedata r:id="rId372" o:title=""/>
          </v:shape>
          <o:OLEObject Type="Embed" ProgID="Equation.DSMT4" ShapeID="_x0000_i1212" DrawAspect="Content" ObjectID="_1809705705" r:id="rId373"/>
        </w:object>
      </w:r>
      <w:r>
        <w:t>hay AE.AC = AF.AD</w:t>
      </w:r>
    </w:p>
    <w:p w14:paraId="36D2ECEB" w14:textId="77777777" w:rsidR="00CA2BA5" w:rsidRDefault="00CA2BA5" w:rsidP="00CA2BA5">
      <w:r>
        <w:t>c) Gọi K là giao điểm của AB và CD. Chứng minh rằng ba điểm K, E, F thẳng hàng</w:t>
      </w:r>
    </w:p>
    <w:p w14:paraId="0A8337CF" w14:textId="56119344" w:rsidR="00CA2BA5" w:rsidRDefault="00CA2BA5" w:rsidP="005A18A5">
      <w:r>
        <w:t>ΔKAD có hai đường cao AC và BD cắt nhau tại E nên E là trực tâm ΔKAD</w:t>
      </w:r>
    </w:p>
    <w:p w14:paraId="68D1C07F" w14:textId="634E1FC8" w:rsidR="00CA2BA5" w:rsidRDefault="00CA2BA5" w:rsidP="005A18A5">
      <w:r>
        <w:t xml:space="preserve">Suy ra KE là đường cao hay KE </w:t>
      </w:r>
      <w:r>
        <w:rPr>
          <w:rFonts w:ascii="Cambria Math" w:hAnsi="Cambria Math" w:cs="Cambria Math"/>
        </w:rPr>
        <w:t>⊥</w:t>
      </w:r>
      <w:r>
        <w:t xml:space="preserve"> AD</w:t>
      </w:r>
    </w:p>
    <w:p w14:paraId="1F4C4A2F" w14:textId="0776D029" w:rsidR="00CA2BA5" w:rsidRDefault="00CA2BA5" w:rsidP="005A18A5">
      <w:r>
        <w:t xml:space="preserve">mà EF </w:t>
      </w:r>
      <w:r>
        <w:rPr>
          <w:rFonts w:ascii="Cambria Math" w:hAnsi="Cambria Math" w:cs="Cambria Math"/>
        </w:rPr>
        <w:t>⊥</w:t>
      </w:r>
      <w:r>
        <w:t xml:space="preserve"> AD (gt)</w:t>
      </w:r>
    </w:p>
    <w:p w14:paraId="7E44D40E" w14:textId="1A3AEC4F" w:rsidR="00CA2BA5" w:rsidRDefault="00CA2BA5" w:rsidP="005A18A5">
      <w:r>
        <w:t>Do đó, K, E, F phải cùng thuộc một đường thẳng</w:t>
      </w:r>
    </w:p>
    <w:p w14:paraId="4523F092" w14:textId="6F06DBAA" w:rsidR="00CA2BA5" w:rsidRDefault="00CA2BA5" w:rsidP="005A18A5">
      <w:r>
        <w:t>Vậy K, E, F thẳng hàng</w:t>
      </w:r>
    </w:p>
    <w:p w14:paraId="016D983A" w14:textId="4D4E729A" w:rsidR="0022675C" w:rsidRDefault="00CA2BA5" w:rsidP="005A18A5">
      <w:r>
        <w:t>----------------------------------------------------------------------------------------------------------------------------</w:t>
      </w:r>
    </w:p>
    <w:p w14:paraId="0C3AA41B" w14:textId="721DB653" w:rsidR="0022675C" w:rsidRDefault="0022675C" w:rsidP="005A18A5">
      <w:r>
        <w:lastRenderedPageBreak/>
        <w:t>Bài ?: Cho đường tròn tâm (O) đường kính AB. Lấy điểm C thuộc (O) (C khác A và B). M là điểm chính giữa cung nhỏ AC. AM cắt BC tại I; AC cắt BM tại K</w:t>
      </w:r>
    </w:p>
    <w:p w14:paraId="0ABBA10E" w14:textId="50F0638E" w:rsidR="0022675C" w:rsidRDefault="0022675C" w:rsidP="005A18A5">
      <w:r>
        <w:t>a) Chứng minh MICK nội tiếp</w:t>
      </w:r>
    </w:p>
    <w:p w14:paraId="69F60280" w14:textId="638725F9" w:rsidR="0022675C" w:rsidRDefault="0022675C" w:rsidP="005A18A5">
      <w:r>
        <w:t>b) Đường thẳng BM cắt tiếp tuyến tại A của (O) tại N. Chứng minh ΔABI cân và NI là tiếp tuyến của (B; BA)</w:t>
      </w:r>
    </w:p>
    <w:p w14:paraId="62543E10" w14:textId="54DDE32C" w:rsidR="00EB75BB" w:rsidRDefault="00EB75BB" w:rsidP="00EB75BB">
      <w:pPr>
        <w:jc w:val="center"/>
      </w:pPr>
      <w:r>
        <w:t>Giải</w:t>
      </w:r>
    </w:p>
    <w:p w14:paraId="3AD3159A" w14:textId="3C115E40" w:rsidR="00601A20" w:rsidRDefault="00EB75BB" w:rsidP="00EB75BB">
      <w:pPr>
        <w:jc w:val="center"/>
      </w:pPr>
      <w:r w:rsidRPr="00EB75BB">
        <w:rPr>
          <w:noProof/>
        </w:rPr>
        <w:drawing>
          <wp:inline distT="0" distB="0" distL="0" distR="0" wp14:anchorId="337AF35E" wp14:editId="21FE28F2">
            <wp:extent cx="2815259" cy="2576222"/>
            <wp:effectExtent l="0" t="0" r="4445" b="0"/>
            <wp:docPr id="19977918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7791850" name=""/>
                    <pic:cNvPicPr/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2819364" cy="2579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B87DC" w14:textId="01DA16D2" w:rsidR="00EB75BB" w:rsidRDefault="00EB75BB" w:rsidP="005A18A5"/>
    <w:p w14:paraId="3B562C07" w14:textId="59EA982D" w:rsidR="00B9794E" w:rsidRDefault="00B9794E" w:rsidP="00B9794E">
      <w:r>
        <w:t>a) Chứng minh MICK nội tiếp</w:t>
      </w:r>
    </w:p>
    <w:p w14:paraId="31535C28" w14:textId="6875A744" w:rsidR="00B9794E" w:rsidRDefault="00B9794E" w:rsidP="005A18A5">
      <w:r>
        <w:t xml:space="preserve">Ta có: </w:t>
      </w:r>
      <w:r w:rsidRPr="00B9794E">
        <w:rPr>
          <w:position w:val="-6"/>
        </w:rPr>
        <w:object w:dxaOrig="2040" w:dyaOrig="380" w14:anchorId="6E7F0572">
          <v:shape id="_x0000_i1213" type="#_x0000_t75" style="width:101.95pt;height:19pt" o:ole="">
            <v:imagedata r:id="rId375" o:title=""/>
          </v:shape>
          <o:OLEObject Type="Embed" ProgID="Equation.DSMT4" ShapeID="_x0000_i1213" DrawAspect="Content" ObjectID="_1809705706" r:id="rId376"/>
        </w:object>
      </w:r>
      <w:r>
        <w:t>(cùng chắn nửa đường tròn)</w:t>
      </w:r>
    </w:p>
    <w:p w14:paraId="5A538863" w14:textId="244B8220" w:rsidR="00B9794E" w:rsidRDefault="00B9794E" w:rsidP="005A18A5">
      <w:r>
        <w:t>Tứ giác MICK có</w:t>
      </w:r>
      <w:r w:rsidRPr="00B9794E">
        <w:rPr>
          <w:position w:val="-4"/>
        </w:rPr>
        <w:object w:dxaOrig="580" w:dyaOrig="360" w14:anchorId="01537150">
          <v:shape id="_x0000_i1214" type="#_x0000_t75" style="width:28.8pt;height:18.45pt" o:ole="">
            <v:imagedata r:id="rId377" o:title=""/>
          </v:shape>
          <o:OLEObject Type="Embed" ProgID="Equation.DSMT4" ShapeID="_x0000_i1214" DrawAspect="Content" ObjectID="_1809705707" r:id="rId378"/>
        </w:object>
      </w:r>
      <w:r>
        <w:t xml:space="preserve"> và </w:t>
      </w:r>
      <w:r w:rsidRPr="00B9794E">
        <w:rPr>
          <w:position w:val="-6"/>
        </w:rPr>
        <w:object w:dxaOrig="540" w:dyaOrig="380" w14:anchorId="356EC127">
          <v:shape id="_x0000_i1215" type="#_x0000_t75" style="width:27.05pt;height:19pt" o:ole="">
            <v:imagedata r:id="rId379" o:title=""/>
          </v:shape>
          <o:OLEObject Type="Embed" ProgID="Equation.DSMT4" ShapeID="_x0000_i1215" DrawAspect="Content" ObjectID="_1809705708" r:id="rId380"/>
        </w:object>
      </w:r>
      <w:r>
        <w:t xml:space="preserve"> mà </w:t>
      </w:r>
      <w:r w:rsidRPr="00B9794E">
        <w:rPr>
          <w:position w:val="-6"/>
        </w:rPr>
        <w:object w:dxaOrig="3220" w:dyaOrig="380" w14:anchorId="2C6C38C2">
          <v:shape id="_x0000_i1216" type="#_x0000_t75" style="width:160.7pt;height:19pt" o:ole="">
            <v:imagedata r:id="rId381" o:title=""/>
          </v:shape>
          <o:OLEObject Type="Embed" ProgID="Equation.DSMT4" ShapeID="_x0000_i1216" DrawAspect="Content" ObjectID="_1809705709" r:id="rId382"/>
        </w:object>
      </w:r>
    </w:p>
    <w:p w14:paraId="4909C3C4" w14:textId="0FE4C121" w:rsidR="00B9794E" w:rsidRDefault="00B9794E" w:rsidP="005A18A5">
      <w:r>
        <w:t>Suy ra tứ giác MICK là tứ giác nội tiếp</w:t>
      </w:r>
    </w:p>
    <w:p w14:paraId="0C9207A6" w14:textId="77777777" w:rsidR="00601A20" w:rsidRDefault="00B9794E" w:rsidP="005A18A5">
      <w:r>
        <w:t>b)</w:t>
      </w:r>
    </w:p>
    <w:p w14:paraId="6DD2E1BB" w14:textId="1F1BE7A2" w:rsidR="00B9794E" w:rsidRDefault="00601A20" w:rsidP="005A18A5">
      <w:r>
        <w:t>*Chứng minh ΔABI cân</w:t>
      </w:r>
    </w:p>
    <w:p w14:paraId="725611BF" w14:textId="6FF18698" w:rsidR="00601A20" w:rsidRDefault="00601A20" w:rsidP="005A18A5">
      <w:r>
        <w:t xml:space="preserve">Vì M là điểm chính giữa cung AC nên </w:t>
      </w:r>
      <w:r w:rsidRPr="00601A20">
        <w:rPr>
          <w:position w:val="-6"/>
        </w:rPr>
        <w:object w:dxaOrig="1120" w:dyaOrig="380" w14:anchorId="15AC0343">
          <v:shape id="_x0000_i1217" type="#_x0000_t75" style="width:55.85pt;height:19pt" o:ole="">
            <v:imagedata r:id="rId383" o:title=""/>
          </v:shape>
          <o:OLEObject Type="Embed" ProgID="Equation.DSMT4" ShapeID="_x0000_i1217" DrawAspect="Content" ObjectID="_1809705710" r:id="rId384"/>
        </w:object>
      </w:r>
    </w:p>
    <w:p w14:paraId="7A8C0F2A" w14:textId="6A2EC726" w:rsidR="000A1E91" w:rsidRDefault="000A1E91" w:rsidP="005A18A5">
      <w:r>
        <w:t xml:space="preserve">Suy ra </w:t>
      </w:r>
      <w:r w:rsidRPr="000A1E91">
        <w:rPr>
          <w:position w:val="-6"/>
        </w:rPr>
        <w:object w:dxaOrig="1440" w:dyaOrig="380" w14:anchorId="372092E6">
          <v:shape id="_x0000_i1218" type="#_x0000_t75" style="width:1in;height:19pt" o:ole="">
            <v:imagedata r:id="rId385" o:title=""/>
          </v:shape>
          <o:OLEObject Type="Embed" ProgID="Equation.DSMT4" ShapeID="_x0000_i1218" DrawAspect="Content" ObjectID="_1809705711" r:id="rId386"/>
        </w:object>
      </w:r>
      <w:r>
        <w:t>(chắn 2 cung bằng nhau)</w:t>
      </w:r>
    </w:p>
    <w:p w14:paraId="1649B335" w14:textId="30B51BB6" w:rsidR="000A1E91" w:rsidRDefault="000A1E91" w:rsidP="005A18A5">
      <w:r>
        <w:t xml:space="preserve">ΔABI có BM là đường cao (do BM </w:t>
      </w:r>
      <w:r>
        <w:rPr>
          <w:rFonts w:ascii="Cambria Math" w:hAnsi="Cambria Math" w:cs="Cambria Math"/>
        </w:rPr>
        <w:t>⊥</w:t>
      </w:r>
      <w:r>
        <w:t xml:space="preserve"> AI) mà BM cũng là đường phân giác (do</w:t>
      </w:r>
      <w:r w:rsidRPr="000A1E91">
        <w:rPr>
          <w:position w:val="-6"/>
        </w:rPr>
        <w:object w:dxaOrig="1440" w:dyaOrig="380" w14:anchorId="5DFEF97E">
          <v:shape id="_x0000_i1219" type="#_x0000_t75" style="width:1in;height:19pt" o:ole="">
            <v:imagedata r:id="rId385" o:title=""/>
          </v:shape>
          <o:OLEObject Type="Embed" ProgID="Equation.DSMT4" ShapeID="_x0000_i1219" DrawAspect="Content" ObjectID="_1809705712" r:id="rId387"/>
        </w:object>
      </w:r>
      <w:r>
        <w:t>)</w:t>
      </w:r>
    </w:p>
    <w:p w14:paraId="01CB695B" w14:textId="2A0275FF" w:rsidR="000A1E91" w:rsidRDefault="000A1E91" w:rsidP="005A18A5">
      <w:r>
        <w:t>Suy ra ΔABI cân tại B</w:t>
      </w:r>
    </w:p>
    <w:p w14:paraId="782C2C79" w14:textId="4451C560" w:rsidR="000A1E91" w:rsidRDefault="000A1E91" w:rsidP="000A1E91">
      <w:r>
        <w:t>*Chứng minh NI là tiếp tuyến của (B; BA)</w:t>
      </w:r>
    </w:p>
    <w:p w14:paraId="79EAB60F" w14:textId="1D62C655" w:rsidR="000A1E91" w:rsidRDefault="000A1E91" w:rsidP="000A1E91">
      <w:r>
        <w:t>BM là đường cao của ΔABI cân tại B</w:t>
      </w:r>
    </w:p>
    <w:p w14:paraId="721861B6" w14:textId="1301259D" w:rsidR="000A1E91" w:rsidRDefault="000A1E91" w:rsidP="000A1E91">
      <w:r>
        <w:t>Nên BM là đường trung trực của đoạn thẳng AI</w:t>
      </w:r>
    </w:p>
    <w:p w14:paraId="0DFD5A74" w14:textId="50395604" w:rsidR="000A1E91" w:rsidRDefault="000A1E91" w:rsidP="000A1E91">
      <w:r>
        <w:t>Mà N nằm trên BM</w:t>
      </w:r>
    </w:p>
    <w:p w14:paraId="10444879" w14:textId="0024535D" w:rsidR="000A1E91" w:rsidRDefault="000A1E91" w:rsidP="000A1E91">
      <w:r>
        <w:t>Do đó, N cách đều hai đầu mút của đoạn thẳng AI hay ΔNAI cân tại N</w:t>
      </w:r>
    </w:p>
    <w:p w14:paraId="41918BB9" w14:textId="7895E9DC" w:rsidR="000A1E91" w:rsidRDefault="000A1E91" w:rsidP="000A1E91">
      <w:r>
        <w:lastRenderedPageBreak/>
        <w:t xml:space="preserve">Suy ra </w:t>
      </w:r>
      <w:r w:rsidRPr="000A1E91">
        <w:rPr>
          <w:position w:val="-6"/>
        </w:rPr>
        <w:object w:dxaOrig="1219" w:dyaOrig="380" w14:anchorId="569CE05D">
          <v:shape id="_x0000_i1220" type="#_x0000_t75" style="width:61.05pt;height:19pt" o:ole="">
            <v:imagedata r:id="rId388" o:title=""/>
          </v:shape>
          <o:OLEObject Type="Embed" ProgID="Equation.DSMT4" ShapeID="_x0000_i1220" DrawAspect="Content" ObjectID="_1809705713" r:id="rId389"/>
        </w:object>
      </w:r>
      <w:r>
        <w:t xml:space="preserve">(2 góc ở đáy) mà </w:t>
      </w:r>
      <w:r w:rsidRPr="000A1E91">
        <w:rPr>
          <w:position w:val="-4"/>
        </w:rPr>
        <w:object w:dxaOrig="1180" w:dyaOrig="360" w14:anchorId="0CC66B1A">
          <v:shape id="_x0000_i1221" type="#_x0000_t75" style="width:59.35pt;height:18.45pt" o:ole="">
            <v:imagedata r:id="rId390" o:title=""/>
          </v:shape>
          <o:OLEObject Type="Embed" ProgID="Equation.DSMT4" ShapeID="_x0000_i1221" DrawAspect="Content" ObjectID="_1809705714" r:id="rId391"/>
        </w:object>
      </w:r>
      <w:r>
        <w:t>(ΔABI cân tại B)</w:t>
      </w:r>
    </w:p>
    <w:p w14:paraId="7E874F5E" w14:textId="779F4295" w:rsidR="000A1E91" w:rsidRDefault="000A1E91" w:rsidP="000A1E91">
      <w:r>
        <w:t xml:space="preserve">Và </w:t>
      </w:r>
      <w:r w:rsidRPr="000A1E91">
        <w:rPr>
          <w:position w:val="-6"/>
        </w:rPr>
        <w:object w:dxaOrig="1840" w:dyaOrig="380" w14:anchorId="70CFF1F7">
          <v:shape id="_x0000_i1222" type="#_x0000_t75" style="width:92.15pt;height:19pt" o:ole="">
            <v:imagedata r:id="rId392" o:title=""/>
          </v:shape>
          <o:OLEObject Type="Embed" ProgID="Equation.DSMT4" ShapeID="_x0000_i1222" DrawAspect="Content" ObjectID="_1809705715" r:id="rId393"/>
        </w:object>
      </w:r>
      <w:r>
        <w:t>(do NA là tiếp tuyến với đường tròn tâm B, NA vuông góc với bán kính BA)</w:t>
      </w:r>
    </w:p>
    <w:p w14:paraId="607C6342" w14:textId="5F8DB934" w:rsidR="000A1E91" w:rsidRDefault="000A1E91" w:rsidP="000A1E91">
      <w:r>
        <w:t xml:space="preserve">Do đó: </w:t>
      </w:r>
      <w:r w:rsidRPr="000A1E91">
        <w:rPr>
          <w:position w:val="-6"/>
        </w:rPr>
        <w:object w:dxaOrig="2460" w:dyaOrig="380" w14:anchorId="3274E048">
          <v:shape id="_x0000_i1223" type="#_x0000_t75" style="width:122.7pt;height:19pt" o:ole="">
            <v:imagedata r:id="rId394" o:title=""/>
          </v:shape>
          <o:OLEObject Type="Embed" ProgID="Equation.DSMT4" ShapeID="_x0000_i1223" DrawAspect="Content" ObjectID="_1809705716" r:id="rId395"/>
        </w:object>
      </w:r>
      <w:r>
        <w:t xml:space="preserve">hay NI </w:t>
      </w:r>
      <w:r>
        <w:rPr>
          <w:rFonts w:ascii="Cambria Math" w:hAnsi="Cambria Math" w:cs="Cambria Math"/>
        </w:rPr>
        <w:t>⊥</w:t>
      </w:r>
      <w:r>
        <w:t xml:space="preserve"> BI với BI là bán kính của đường tròn (B)</w:t>
      </w:r>
    </w:p>
    <w:p w14:paraId="33796E79" w14:textId="4D9FCE0B" w:rsidR="000A1E91" w:rsidRDefault="000A1E91" w:rsidP="000A1E91">
      <w:r>
        <w:t>Vậy NI là tiếp tuyến của đường tròn (B; BA) tại tiếp điểm I</w:t>
      </w:r>
    </w:p>
    <w:p w14:paraId="3801AB96" w14:textId="2534EEA2" w:rsidR="000A1E91" w:rsidRDefault="00EB75BB" w:rsidP="000A1E91">
      <w:r>
        <w:t>----------------------------------------------------------------------------------------------------------------------------</w:t>
      </w:r>
    </w:p>
    <w:p w14:paraId="3A4AFC56" w14:textId="77777777" w:rsidR="00F239F3" w:rsidRDefault="00F239F3">
      <w:r>
        <w:br w:type="page"/>
      </w:r>
    </w:p>
    <w:p w14:paraId="7B4EBD37" w14:textId="2511E355" w:rsidR="00BA7CB4" w:rsidRDefault="00BA7CB4" w:rsidP="005A18A5">
      <w:r>
        <w:lastRenderedPageBreak/>
        <w:t>Bài ?: Cho ΔABC vuông tại A (AB &lt; AC), M là trung điểm của AC. Đường tròn đường kính MC cắt BC tại N. Đường thẳng BM cắt đường tròn đường kính MC tại D.</w:t>
      </w:r>
    </w:p>
    <w:p w14:paraId="2A7A031D" w14:textId="62629E31" w:rsidR="00BA7CB4" w:rsidRDefault="00BA7CB4" w:rsidP="005A18A5">
      <w:r>
        <w:t>a) Chứng minh tứ giác BADC nội tiếp</w:t>
      </w:r>
    </w:p>
    <w:p w14:paraId="60CCA0A3" w14:textId="4A0CE5EA" w:rsidR="00BA7CB4" w:rsidRDefault="00BA7CB4" w:rsidP="005A18A5">
      <w:r>
        <w:t>b) Chứng minh DB là tia phân giác của góc AND</w:t>
      </w:r>
    </w:p>
    <w:p w14:paraId="4CEBCF13" w14:textId="1CE97ED7" w:rsidR="00BA7CB4" w:rsidRDefault="00BA7CB4" w:rsidP="005A18A5">
      <w:r>
        <w:t>c) BA và CD cắt nhau tại P. Chứng minh P, M, N thẳng hàng</w:t>
      </w:r>
    </w:p>
    <w:p w14:paraId="64A22CBC" w14:textId="3C9B18C4" w:rsidR="00F239F3" w:rsidRDefault="00F239F3" w:rsidP="00F239F3">
      <w:pPr>
        <w:jc w:val="center"/>
      </w:pPr>
      <w:r>
        <w:t>Giải</w:t>
      </w:r>
    </w:p>
    <w:p w14:paraId="40034C85" w14:textId="6F6D6281" w:rsidR="00706DD7" w:rsidRDefault="00630ECD" w:rsidP="00F239F3">
      <w:pPr>
        <w:jc w:val="center"/>
      </w:pPr>
      <w:r w:rsidRPr="00630ECD">
        <w:rPr>
          <w:noProof/>
        </w:rPr>
        <w:drawing>
          <wp:inline distT="0" distB="0" distL="0" distR="0" wp14:anchorId="5268ECE4" wp14:editId="57F03C2A">
            <wp:extent cx="4627659" cy="5820138"/>
            <wp:effectExtent l="0" t="0" r="1905" b="0"/>
            <wp:docPr id="15759817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981765" name="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4632939" cy="5826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8DC7B" w14:textId="77777777" w:rsidR="00DA3060" w:rsidRDefault="00DA3060" w:rsidP="00DA3060">
      <w:r>
        <w:t>a) Chứng minh tứ giác BADC nội tiếp</w:t>
      </w:r>
    </w:p>
    <w:p w14:paraId="7D597501" w14:textId="115355BE" w:rsidR="00DA3060" w:rsidRDefault="00DA3060" w:rsidP="005A18A5">
      <w:r>
        <w:t xml:space="preserve">Trong đường tròn đường kính MC có </w:t>
      </w:r>
      <w:r w:rsidRPr="00DA3060">
        <w:rPr>
          <w:position w:val="-6"/>
        </w:rPr>
        <w:object w:dxaOrig="2140" w:dyaOrig="380" w14:anchorId="4FEE9EBF">
          <v:shape id="_x0000_i1224" type="#_x0000_t75" style="width:107.15pt;height:19pt" o:ole="">
            <v:imagedata r:id="rId397" o:title=""/>
          </v:shape>
          <o:OLEObject Type="Embed" ProgID="Equation.DSMT4" ShapeID="_x0000_i1224" DrawAspect="Content" ObjectID="_1809705717" r:id="rId398"/>
        </w:object>
      </w:r>
      <w:r>
        <w:t>(cùng chắn nửa đường tròn)</w:t>
      </w:r>
    </w:p>
    <w:p w14:paraId="20A93ABA" w14:textId="5543D532" w:rsidR="00DA3060" w:rsidRDefault="00DA3060" w:rsidP="005A18A5">
      <w:r>
        <w:t>Δ</w:t>
      </w:r>
      <w:r w:rsidR="00F239F3">
        <w:t>BAC vuông tại A nên B, A, C cùng thuộc đường tròn đường kính BC</w:t>
      </w:r>
    </w:p>
    <w:p w14:paraId="670178AC" w14:textId="3CA90A5C" w:rsidR="00F239F3" w:rsidRDefault="00F239F3" w:rsidP="005A18A5">
      <w:r>
        <w:t>ΔBDC vuông tại D nên B, D, C cùng thuộc đường tròn đường kính BC</w:t>
      </w:r>
    </w:p>
    <w:p w14:paraId="47B641A0" w14:textId="6CF70E30" w:rsidR="00F239F3" w:rsidRDefault="00F239F3" w:rsidP="005A18A5">
      <w:r>
        <w:t>Suy ra B, A, D, C cùng thuộc đường tròn đường kính BC hay tứ giác BADC nội tiếp</w:t>
      </w:r>
    </w:p>
    <w:p w14:paraId="5100CA93" w14:textId="0B5CC19B" w:rsidR="00F239F3" w:rsidRDefault="00F239F3" w:rsidP="005A18A5">
      <w:r>
        <w:lastRenderedPageBreak/>
        <w:t>b) Chứng minh DB là tia phân giác của góc AND</w:t>
      </w:r>
    </w:p>
    <w:p w14:paraId="30ED5BBF" w14:textId="69E3613C" w:rsidR="00F239F3" w:rsidRDefault="00F239F3" w:rsidP="005A18A5">
      <w:r>
        <w:t xml:space="preserve">Trong đường tròn ngoại tiếp tứ giác BADC có: </w:t>
      </w:r>
      <w:r w:rsidRPr="00F239F3">
        <w:rPr>
          <w:position w:val="-6"/>
        </w:rPr>
        <w:object w:dxaOrig="1380" w:dyaOrig="380" w14:anchorId="525C4D0E">
          <v:shape id="_x0000_i1225" type="#_x0000_t75" style="width:69.1pt;height:19pt" o:ole="">
            <v:imagedata r:id="rId399" o:title=""/>
          </v:shape>
          <o:OLEObject Type="Embed" ProgID="Equation.DSMT4" ShapeID="_x0000_i1225" DrawAspect="Content" ObjectID="_1809705718" r:id="rId400"/>
        </w:object>
      </w:r>
      <w:r>
        <w:t>(cùng chắn AB)</w:t>
      </w:r>
    </w:p>
    <w:p w14:paraId="6E76936F" w14:textId="24A0D299" w:rsidR="00F239F3" w:rsidRDefault="00F239F3" w:rsidP="005A18A5">
      <w:r>
        <w:t xml:space="preserve">Trong đường tròn đường kính MC có </w:t>
      </w:r>
      <w:r w:rsidRPr="00F239F3">
        <w:rPr>
          <w:position w:val="-6"/>
        </w:rPr>
        <w:object w:dxaOrig="1420" w:dyaOrig="380" w14:anchorId="775FD16A">
          <v:shape id="_x0000_i1226" type="#_x0000_t75" style="width:70.85pt;height:19pt" o:ole="">
            <v:imagedata r:id="rId401" o:title=""/>
          </v:shape>
          <o:OLEObject Type="Embed" ProgID="Equation.DSMT4" ShapeID="_x0000_i1226" DrawAspect="Content" ObjectID="_1809705719" r:id="rId402"/>
        </w:object>
      </w:r>
      <w:r>
        <w:t>(cùng chắn MN)</w:t>
      </w:r>
    </w:p>
    <w:p w14:paraId="703D61B1" w14:textId="6DA53015" w:rsidR="00F239F3" w:rsidRDefault="00F239F3" w:rsidP="005A18A5">
      <w:r>
        <w:t xml:space="preserve">Suy ra </w:t>
      </w:r>
      <w:r w:rsidRPr="00F239F3">
        <w:rPr>
          <w:position w:val="-6"/>
        </w:rPr>
        <w:object w:dxaOrig="1420" w:dyaOrig="380" w14:anchorId="12AB0ACA">
          <v:shape id="_x0000_i1227" type="#_x0000_t75" style="width:70.85pt;height:19pt" o:ole="">
            <v:imagedata r:id="rId403" o:title=""/>
          </v:shape>
          <o:OLEObject Type="Embed" ProgID="Equation.DSMT4" ShapeID="_x0000_i1227" DrawAspect="Content" ObjectID="_1809705720" r:id="rId404"/>
        </w:object>
      </w:r>
    </w:p>
    <w:p w14:paraId="2C6C4F03" w14:textId="1B6F597D" w:rsidR="00F239F3" w:rsidRDefault="00F239F3" w:rsidP="005A18A5">
      <w:r>
        <w:t>Vậy DB là tia phân giác của góc AND</w:t>
      </w:r>
    </w:p>
    <w:p w14:paraId="48E40C8C" w14:textId="4FBBE30B" w:rsidR="00F239F3" w:rsidRDefault="00F239F3" w:rsidP="005A18A5">
      <w:r>
        <w:t xml:space="preserve">c) </w:t>
      </w:r>
      <w:r w:rsidR="00292F73">
        <w:t>Chứng minh P, M, N thẳng hàng</w:t>
      </w:r>
    </w:p>
    <w:p w14:paraId="450B1A0B" w14:textId="0149B011" w:rsidR="00292F73" w:rsidRDefault="00292F73" w:rsidP="005A18A5">
      <w:r>
        <w:t xml:space="preserve">Tứ giác AMDP có </w:t>
      </w:r>
      <w:r w:rsidRPr="00292F73">
        <w:rPr>
          <w:position w:val="-6"/>
        </w:rPr>
        <w:object w:dxaOrig="3360" w:dyaOrig="380" w14:anchorId="145C51DB">
          <v:shape id="_x0000_i1228" type="#_x0000_t75" style="width:168.2pt;height:19pt" o:ole="">
            <v:imagedata r:id="rId405" o:title=""/>
          </v:shape>
          <o:OLEObject Type="Embed" ProgID="Equation.DSMT4" ShapeID="_x0000_i1228" DrawAspect="Content" ObjectID="_1809705721" r:id="rId406"/>
        </w:object>
      </w:r>
      <w:r>
        <w:t>(2 góc đối nhau) nên AMDP nội tiếp</w:t>
      </w:r>
    </w:p>
    <w:p w14:paraId="61F80CE7" w14:textId="702C9691" w:rsidR="00956F8A" w:rsidRDefault="00956F8A" w:rsidP="005A18A5">
      <w:r>
        <w:t xml:space="preserve">Ta có: </w:t>
      </w:r>
      <w:r w:rsidRPr="00956F8A">
        <w:rPr>
          <w:position w:val="-6"/>
        </w:rPr>
        <w:object w:dxaOrig="2079" w:dyaOrig="380" w14:anchorId="46B3757B">
          <v:shape id="_x0000_i1229" type="#_x0000_t75" style="width:104.25pt;height:19pt" o:ole="">
            <v:imagedata r:id="rId407" o:title=""/>
          </v:shape>
          <o:OLEObject Type="Embed" ProgID="Equation.DSMT4" ShapeID="_x0000_i1229" DrawAspect="Content" ObjectID="_1809705722" r:id="rId408"/>
        </w:object>
      </w:r>
      <w:r>
        <w:t xml:space="preserve"> (kề bù) mà </w:t>
      </w:r>
      <w:r w:rsidRPr="00956F8A">
        <w:rPr>
          <w:position w:val="-6"/>
        </w:rPr>
        <w:object w:dxaOrig="2079" w:dyaOrig="380" w14:anchorId="10E9EB02">
          <v:shape id="_x0000_i1230" type="#_x0000_t75" style="width:104.25pt;height:19pt" o:ole="">
            <v:imagedata r:id="rId409" o:title=""/>
          </v:shape>
          <o:OLEObject Type="Embed" ProgID="Equation.DSMT4" ShapeID="_x0000_i1230" DrawAspect="Content" ObjectID="_1809705723" r:id="rId410"/>
        </w:object>
      </w:r>
      <w:r>
        <w:t xml:space="preserve"> (tứ giác ABCD nội tiếp)</w:t>
      </w:r>
    </w:p>
    <w:p w14:paraId="3095707D" w14:textId="19C8286E" w:rsidR="00956F8A" w:rsidRDefault="00956F8A" w:rsidP="00956F8A">
      <w:r>
        <w:t xml:space="preserve">Suy ra </w:t>
      </w:r>
      <w:r w:rsidRPr="00956F8A">
        <w:rPr>
          <w:position w:val="-6"/>
        </w:rPr>
        <w:object w:dxaOrig="1400" w:dyaOrig="380" w14:anchorId="3EFD80DF">
          <v:shape id="_x0000_i1231" type="#_x0000_t75" style="width:70.25pt;height:19pt" o:ole="">
            <v:imagedata r:id="rId411" o:title=""/>
          </v:shape>
          <o:OLEObject Type="Embed" ProgID="Equation.DSMT4" ShapeID="_x0000_i1231" DrawAspect="Content" ObjectID="_1809705724" r:id="rId412"/>
        </w:object>
      </w:r>
      <w:r w:rsidRPr="00956F8A">
        <w:t xml:space="preserve"> </w:t>
      </w:r>
      <w:r>
        <w:t xml:space="preserve">mà </w:t>
      </w:r>
      <w:r w:rsidRPr="00956F8A">
        <w:rPr>
          <w:position w:val="-4"/>
        </w:rPr>
        <w:object w:dxaOrig="1440" w:dyaOrig="360" w14:anchorId="6B261F8E">
          <v:shape id="_x0000_i1232" type="#_x0000_t75" style="width:1in;height:18.45pt" o:ole="">
            <v:imagedata r:id="rId413" o:title=""/>
          </v:shape>
          <o:OLEObject Type="Embed" ProgID="Equation.DSMT4" ShapeID="_x0000_i1232" DrawAspect="Content" ObjectID="_1809705725" r:id="rId414"/>
        </w:object>
      </w:r>
      <w:r>
        <w:t>(cùng chắn cung PD trong tứ giác AMDP nội tiếp)</w:t>
      </w:r>
    </w:p>
    <w:p w14:paraId="24EE1A89" w14:textId="2B1E020B" w:rsidR="00956F8A" w:rsidRDefault="00956F8A" w:rsidP="00956F8A">
      <w:r>
        <w:t xml:space="preserve">Nên </w:t>
      </w:r>
      <w:r w:rsidRPr="00956F8A">
        <w:rPr>
          <w:position w:val="-6"/>
        </w:rPr>
        <w:object w:dxaOrig="1440" w:dyaOrig="380" w14:anchorId="3DC5B0BF">
          <v:shape id="_x0000_i1233" type="#_x0000_t75" style="width:1in;height:19pt" o:ole="">
            <v:imagedata r:id="rId415" o:title=""/>
          </v:shape>
          <o:OLEObject Type="Embed" ProgID="Equation.DSMT4" ShapeID="_x0000_i1233" DrawAspect="Content" ObjectID="_1809705726" r:id="rId416"/>
        </w:object>
      </w:r>
      <w:r>
        <w:t xml:space="preserve"> hay </w:t>
      </w:r>
      <w:r w:rsidRPr="00956F8A">
        <w:rPr>
          <w:position w:val="-6"/>
        </w:rPr>
        <w:object w:dxaOrig="1460" w:dyaOrig="380" w14:anchorId="195D8A6C">
          <v:shape id="_x0000_i1234" type="#_x0000_t75" style="width:73.15pt;height:19pt" o:ole="">
            <v:imagedata r:id="rId417" o:title=""/>
          </v:shape>
          <o:OLEObject Type="Embed" ProgID="Equation.DSMT4" ShapeID="_x0000_i1234" DrawAspect="Content" ObjectID="_1809705727" r:id="rId418"/>
        </w:object>
      </w:r>
    </w:p>
    <w:p w14:paraId="13C25608" w14:textId="5D5E78CF" w:rsidR="00956F8A" w:rsidRDefault="00956F8A" w:rsidP="00956F8A">
      <w:r>
        <w:t xml:space="preserve">Mà ta lại có: </w:t>
      </w:r>
      <w:r w:rsidRPr="00956F8A">
        <w:rPr>
          <w:position w:val="-6"/>
        </w:rPr>
        <w:object w:dxaOrig="2180" w:dyaOrig="380" w14:anchorId="4F65D849">
          <v:shape id="_x0000_i1235" type="#_x0000_t75" style="width:108.85pt;height:19pt" o:ole="">
            <v:imagedata r:id="rId419" o:title=""/>
          </v:shape>
          <o:OLEObject Type="Embed" ProgID="Equation.DSMT4" ShapeID="_x0000_i1235" DrawAspect="Content" ObjectID="_1809705728" r:id="rId420"/>
        </w:object>
      </w:r>
    </w:p>
    <w:p w14:paraId="16016819" w14:textId="5523E766" w:rsidR="00956F8A" w:rsidRDefault="00956F8A" w:rsidP="00956F8A">
      <w:r>
        <w:t xml:space="preserve">Suy ra </w:t>
      </w:r>
      <w:r w:rsidRPr="00956F8A">
        <w:rPr>
          <w:position w:val="-6"/>
        </w:rPr>
        <w:object w:dxaOrig="2200" w:dyaOrig="380" w14:anchorId="2E1C55C5">
          <v:shape id="_x0000_i1236" type="#_x0000_t75" style="width:110pt;height:19pt" o:ole="">
            <v:imagedata r:id="rId421" o:title=""/>
          </v:shape>
          <o:OLEObject Type="Embed" ProgID="Equation.DSMT4" ShapeID="_x0000_i1236" DrawAspect="Content" ObjectID="_1809705729" r:id="rId422"/>
        </w:object>
      </w:r>
      <w:r>
        <w:t xml:space="preserve"> hay </w:t>
      </w:r>
      <w:r w:rsidRPr="00956F8A">
        <w:rPr>
          <w:position w:val="-6"/>
        </w:rPr>
        <w:object w:dxaOrig="2220" w:dyaOrig="380" w14:anchorId="40139544">
          <v:shape id="_x0000_i1237" type="#_x0000_t75" style="width:111.15pt;height:19pt" o:ole="">
            <v:imagedata r:id="rId423" o:title=""/>
          </v:shape>
          <o:OLEObject Type="Embed" ProgID="Equation.DSMT4" ShapeID="_x0000_i1237" DrawAspect="Content" ObjectID="_1809705730" r:id="rId424"/>
        </w:object>
      </w:r>
      <w:r>
        <w:t xml:space="preserve">hay </w:t>
      </w:r>
      <w:r w:rsidRPr="00956F8A">
        <w:rPr>
          <w:position w:val="-6"/>
        </w:rPr>
        <w:object w:dxaOrig="1380" w:dyaOrig="380" w14:anchorId="0EF99536">
          <v:shape id="_x0000_i1238" type="#_x0000_t75" style="width:69.1pt;height:19pt" o:ole="">
            <v:imagedata r:id="rId425" o:title=""/>
          </v:shape>
          <o:OLEObject Type="Embed" ProgID="Equation.DSMT4" ShapeID="_x0000_i1238" DrawAspect="Content" ObjectID="_1809705731" r:id="rId426"/>
        </w:object>
      </w:r>
    </w:p>
    <w:p w14:paraId="070DD725" w14:textId="692D8293" w:rsidR="00956F8A" w:rsidRDefault="00956F8A" w:rsidP="005A18A5">
      <w:r>
        <w:t>Vậy P, M, N thẳng hàng</w:t>
      </w:r>
    </w:p>
    <w:p w14:paraId="05502E2A" w14:textId="273B925B" w:rsidR="00236556" w:rsidRDefault="00F239F3" w:rsidP="005A18A5">
      <w:r>
        <w:t>----------------------------------------------------------------------------------------------------------------------------</w:t>
      </w:r>
    </w:p>
    <w:p w14:paraId="732EBC25" w14:textId="14D9AF95" w:rsidR="00236556" w:rsidRDefault="00236556" w:rsidP="005A18A5">
      <w:r>
        <w:t>Bài ?: Cho đường tròn tâm O đường kính AB. Gọi I là trung điểm của OA. Qua I vẽ dây CD vuông góc với AB. Gọi K là điểm tuỳ ý trên cung nhỏ BC (K khác B và C). Gọi H là giao điểm của AK và CD.</w:t>
      </w:r>
    </w:p>
    <w:p w14:paraId="5246C3FC" w14:textId="57505BBD" w:rsidR="00236556" w:rsidRDefault="00236556" w:rsidP="005A18A5">
      <w:r>
        <w:t>a) Chứng minh BIHK nội tiếp</w:t>
      </w:r>
    </w:p>
    <w:p w14:paraId="5F16AA50" w14:textId="69A1DBC4" w:rsidR="00236556" w:rsidRDefault="00236556" w:rsidP="005A18A5">
      <w:r>
        <w:t>b) Chứng minh IC.ID = IA.IB</w:t>
      </w:r>
    </w:p>
    <w:p w14:paraId="131D6E78" w14:textId="1CDFE292" w:rsidR="00236556" w:rsidRDefault="00236556" w:rsidP="005A18A5">
      <w:r>
        <w:t>c) Tính diện tích tứ giác ACBD theo R</w:t>
      </w:r>
    </w:p>
    <w:p w14:paraId="2D95FCF5" w14:textId="6E15FE0B" w:rsidR="00FD7C49" w:rsidRDefault="00FD7C49" w:rsidP="00FD7C49">
      <w:pPr>
        <w:jc w:val="center"/>
      </w:pPr>
      <w:r>
        <w:t>Giải</w:t>
      </w:r>
    </w:p>
    <w:p w14:paraId="1575FD61" w14:textId="7C2BEEC0" w:rsidR="00CB698A" w:rsidRDefault="00FD7C49" w:rsidP="00FD7C49">
      <w:pPr>
        <w:jc w:val="center"/>
      </w:pPr>
      <w:r w:rsidRPr="00FD7C49">
        <w:rPr>
          <w:noProof/>
        </w:rPr>
        <w:drawing>
          <wp:inline distT="0" distB="0" distL="0" distR="0" wp14:anchorId="1C41C993" wp14:editId="4E8AF384">
            <wp:extent cx="2949933" cy="2858157"/>
            <wp:effectExtent l="0" t="0" r="3175" b="0"/>
            <wp:docPr id="19600057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005793" name=""/>
                    <pic:cNvPicPr/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2949933" cy="2858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C7246" w14:textId="77777777" w:rsidR="00CB698A" w:rsidRDefault="00CB698A" w:rsidP="00CB698A">
      <w:r>
        <w:lastRenderedPageBreak/>
        <w:t>a) Chứng minh BIHK nội tiếp</w:t>
      </w:r>
    </w:p>
    <w:p w14:paraId="1A0E9000" w14:textId="4BE39EE8" w:rsidR="00CB698A" w:rsidRDefault="00CB698A" w:rsidP="005A18A5">
      <w:r>
        <w:t xml:space="preserve">Tứ giác BIHK có </w:t>
      </w:r>
      <w:r w:rsidR="00FD7C49" w:rsidRPr="00FD7C49">
        <w:rPr>
          <w:position w:val="-6"/>
        </w:rPr>
        <w:object w:dxaOrig="3280" w:dyaOrig="380" w14:anchorId="04B81907">
          <v:shape id="_x0000_i1239" type="#_x0000_t75" style="width:164.15pt;height:19pt" o:ole="">
            <v:imagedata r:id="rId428" o:title=""/>
          </v:shape>
          <o:OLEObject Type="Embed" ProgID="Equation.DSMT4" ShapeID="_x0000_i1239" DrawAspect="Content" ObjectID="_1809705732" r:id="rId429"/>
        </w:object>
      </w:r>
      <w:r w:rsidR="00FD7C49">
        <w:t xml:space="preserve"> (2 góc đối nhau)</w:t>
      </w:r>
    </w:p>
    <w:p w14:paraId="1325C8CB" w14:textId="64A6BC13" w:rsidR="00FD7C49" w:rsidRDefault="00FD7C49" w:rsidP="005A18A5">
      <w:r>
        <w:t>Vậy tứ giác BIHK nội tiếp</w:t>
      </w:r>
    </w:p>
    <w:p w14:paraId="2D98F02A" w14:textId="5C723331" w:rsidR="00FD7C49" w:rsidRDefault="00FD7C49" w:rsidP="005A18A5">
      <w:r>
        <w:t>b) Chứng minh IC.ID = IA.IB</w:t>
      </w:r>
    </w:p>
    <w:p w14:paraId="67146F14" w14:textId="3F604C12" w:rsidR="00FD7C49" w:rsidRDefault="00FD7C49" w:rsidP="005A18A5">
      <w:r>
        <w:t>Xét ΔIAC và ΔIDB có:</w:t>
      </w:r>
    </w:p>
    <w:p w14:paraId="02911B4B" w14:textId="69147CA9" w:rsidR="00FD7C49" w:rsidRDefault="00FD7C49" w:rsidP="005A18A5">
      <w:r w:rsidRPr="00FD7C49">
        <w:rPr>
          <w:position w:val="-6"/>
        </w:rPr>
        <w:object w:dxaOrig="1860" w:dyaOrig="380" w14:anchorId="4649DBE3">
          <v:shape id="_x0000_i1240" type="#_x0000_t75" style="width:93.3pt;height:19pt" o:ole="">
            <v:imagedata r:id="rId430" o:title=""/>
          </v:shape>
          <o:OLEObject Type="Embed" ProgID="Equation.DSMT4" ShapeID="_x0000_i1240" DrawAspect="Content" ObjectID="_1809705733" r:id="rId431"/>
        </w:object>
      </w:r>
    </w:p>
    <w:p w14:paraId="4BF22E8A" w14:textId="5A1DD755" w:rsidR="00FD7C49" w:rsidRDefault="00FD7C49" w:rsidP="005A18A5">
      <w:r w:rsidRPr="00FD7C49">
        <w:rPr>
          <w:position w:val="-6"/>
        </w:rPr>
        <w:object w:dxaOrig="1200" w:dyaOrig="380" w14:anchorId="028A8B61">
          <v:shape id="_x0000_i1241" type="#_x0000_t75" style="width:59.9pt;height:19pt" o:ole="">
            <v:imagedata r:id="rId432" o:title=""/>
          </v:shape>
          <o:OLEObject Type="Embed" ProgID="Equation.DSMT4" ShapeID="_x0000_i1241" DrawAspect="Content" ObjectID="_1809705734" r:id="rId433"/>
        </w:object>
      </w:r>
      <w:r>
        <w:t>(cùng chắn cung AD trong đường tròn tâm O)</w:t>
      </w:r>
    </w:p>
    <w:p w14:paraId="2E72B6CC" w14:textId="6CC3FD3E" w:rsidR="00236556" w:rsidRDefault="00FD7C49" w:rsidP="005A18A5">
      <w:r>
        <w:t xml:space="preserve">Suy ra ΔIAC </w:t>
      </w:r>
      <w:r>
        <w:sym w:font="Lamsymbol" w:char="F023"/>
      </w:r>
      <w:r>
        <w:t xml:space="preserve"> ΔIDB (g.g)</w:t>
      </w:r>
    </w:p>
    <w:p w14:paraId="18927ECE" w14:textId="56DF5138" w:rsidR="00FD7C49" w:rsidRDefault="00FD7C49" w:rsidP="005A18A5">
      <w:r>
        <w:t xml:space="preserve">Tỉ số đồng dạng: </w:t>
      </w:r>
      <w:r w:rsidRPr="00FD7C49">
        <w:rPr>
          <w:position w:val="-26"/>
        </w:rPr>
        <w:object w:dxaOrig="999" w:dyaOrig="680" w14:anchorId="7D185992">
          <v:shape id="_x0000_i1242" type="#_x0000_t75" style="width:50.1pt;height:34pt" o:ole="">
            <v:imagedata r:id="rId434" o:title=""/>
          </v:shape>
          <o:OLEObject Type="Embed" ProgID="Equation.DSMT4" ShapeID="_x0000_i1242" DrawAspect="Content" ObjectID="_1809705735" r:id="rId435"/>
        </w:object>
      </w:r>
      <w:r>
        <w:t xml:space="preserve"> hay IC.ID = IA.IB</w:t>
      </w:r>
    </w:p>
    <w:p w14:paraId="1C50F9AE" w14:textId="282947C6" w:rsidR="00FD7C49" w:rsidRDefault="00FD7C49" w:rsidP="005A18A5">
      <w:r>
        <w:t>c) Tính diện tích tứ giác ACBD theo R</w:t>
      </w:r>
    </w:p>
    <w:p w14:paraId="45E74BF9" w14:textId="2164021B" w:rsidR="00FD7C49" w:rsidRDefault="00FD7C49" w:rsidP="005A18A5">
      <w:r>
        <w:t xml:space="preserve">Từ IC.ID = IA.IB (chứng minh ở câu b) và IC = ID (do CD </w:t>
      </w:r>
      <w:r>
        <w:rPr>
          <w:rFonts w:ascii="Cambria Math" w:hAnsi="Cambria Math" w:cs="Cambria Math"/>
        </w:rPr>
        <w:t>⊥</w:t>
      </w:r>
      <w:r>
        <w:t xml:space="preserve"> AB), ta được:</w:t>
      </w:r>
    </w:p>
    <w:p w14:paraId="7AF08FDF" w14:textId="1A09BA8F" w:rsidR="00FD7C49" w:rsidRDefault="00FD7C49" w:rsidP="005A18A5">
      <w:r w:rsidRPr="00FD7C49">
        <w:rPr>
          <w:position w:val="-28"/>
        </w:rPr>
        <w:object w:dxaOrig="3260" w:dyaOrig="740" w14:anchorId="550473B9">
          <v:shape id="_x0000_i1243" type="#_x0000_t75" style="width:163pt;height:36.85pt" o:ole="">
            <v:imagedata r:id="rId436" o:title=""/>
          </v:shape>
          <o:OLEObject Type="Embed" ProgID="Equation.DSMT4" ShapeID="_x0000_i1243" DrawAspect="Content" ObjectID="_1809705736" r:id="rId437"/>
        </w:object>
      </w:r>
      <w:r>
        <w:t xml:space="preserve"> suy ra </w:t>
      </w:r>
      <w:r w:rsidRPr="00FD7C49">
        <w:rPr>
          <w:position w:val="-8"/>
        </w:rPr>
        <w:object w:dxaOrig="1860" w:dyaOrig="380" w14:anchorId="7DDA6A15">
          <v:shape id="_x0000_i1244" type="#_x0000_t75" style="width:93.3pt;height:19pt" o:ole="">
            <v:imagedata r:id="rId438" o:title=""/>
          </v:shape>
          <o:OLEObject Type="Embed" ProgID="Equation.DSMT4" ShapeID="_x0000_i1244" DrawAspect="Content" ObjectID="_1809705737" r:id="rId439"/>
        </w:object>
      </w:r>
    </w:p>
    <w:p w14:paraId="6E3FED27" w14:textId="6219A1F2" w:rsidR="00FD7C49" w:rsidRDefault="00FD7C49" w:rsidP="005A18A5">
      <w:r>
        <w:t xml:space="preserve">Diện tích tứ giác ACBD là: </w:t>
      </w:r>
      <w:r w:rsidRPr="00FD7C49">
        <w:rPr>
          <w:position w:val="-26"/>
        </w:rPr>
        <w:object w:dxaOrig="2760" w:dyaOrig="680" w14:anchorId="02AD56C0">
          <v:shape id="_x0000_i1245" type="#_x0000_t75" style="width:137.1pt;height:34pt" o:ole="">
            <v:imagedata r:id="rId440" o:title=""/>
          </v:shape>
          <o:OLEObject Type="Embed" ProgID="Equation.DSMT4" ShapeID="_x0000_i1245" DrawAspect="Content" ObjectID="_1809705738" r:id="rId441"/>
        </w:object>
      </w:r>
      <w:r>
        <w:t xml:space="preserve"> (đvdt)</w:t>
      </w:r>
    </w:p>
    <w:p w14:paraId="5C02F978" w14:textId="5C7FEDAA" w:rsidR="00FD7C49" w:rsidRDefault="00FD7C49" w:rsidP="005A18A5">
      <w:r>
        <w:t>----------------------------------------------------------------------------------------------------------------------------</w:t>
      </w:r>
    </w:p>
    <w:p w14:paraId="5A9EEB1C" w14:textId="41CF39C0" w:rsidR="00236556" w:rsidRDefault="00236556" w:rsidP="005A18A5">
      <w:r>
        <w:t xml:space="preserve">Bài ?: Cho đường tròn (O; 3cm). Hai điểm B, C thuộc (O) sao cho </w:t>
      </w:r>
      <w:r w:rsidRPr="00236556">
        <w:rPr>
          <w:position w:val="-6"/>
        </w:rPr>
        <w:object w:dxaOrig="1340" w:dyaOrig="380" w14:anchorId="4ED1D874">
          <v:shape id="_x0000_i1246" type="#_x0000_t75" style="width:67.4pt;height:19pt" o:ole="">
            <v:imagedata r:id="rId442" o:title=""/>
          </v:shape>
          <o:OLEObject Type="Embed" ProgID="Equation.DSMT4" ShapeID="_x0000_i1246" DrawAspect="Content" ObjectID="_1809705739" r:id="rId443"/>
        </w:object>
      </w:r>
      <w:r>
        <w:t>. Tiếp tuyến của (O) tại B và C cắt nhau tại A. Vẽ OA cắt BC tại H.</w:t>
      </w:r>
    </w:p>
    <w:p w14:paraId="1DD375CD" w14:textId="36FA2B7C" w:rsidR="00236556" w:rsidRDefault="00236556" w:rsidP="005A18A5">
      <w:r>
        <w:t>a) Chứng minh OA là đường trung trực của BC và bốn điểm A, B, O, C cùng thuộc một đường tròn.</w:t>
      </w:r>
    </w:p>
    <w:p w14:paraId="10523810" w14:textId="4F005F4F" w:rsidR="00236556" w:rsidRDefault="00236556" w:rsidP="005A18A5">
      <w:r>
        <w:t xml:space="preserve">b) Kẻ đường kính CE của (O), AE cắt (O) tại D (D khác E). Chứng minh </w:t>
      </w:r>
      <w:r w:rsidRPr="00236556">
        <w:rPr>
          <w:position w:val="-6"/>
        </w:rPr>
        <w:object w:dxaOrig="1579" w:dyaOrig="340" w14:anchorId="046E1995">
          <v:shape id="_x0000_i1247" type="#_x0000_t75" style="width:78.9pt;height:16.7pt" o:ole="">
            <v:imagedata r:id="rId444" o:title=""/>
          </v:shape>
          <o:OLEObject Type="Embed" ProgID="Equation.DSMT4" ShapeID="_x0000_i1247" DrawAspect="Content" ObjectID="_1809705740" r:id="rId445"/>
        </w:object>
      </w:r>
    </w:p>
    <w:p w14:paraId="5DDE2939" w14:textId="3F8A7ECE" w:rsidR="00FD7C49" w:rsidRDefault="00FD7C49" w:rsidP="007A57BD">
      <w:pPr>
        <w:jc w:val="center"/>
      </w:pPr>
      <w:r>
        <w:t>Giải</w:t>
      </w:r>
    </w:p>
    <w:p w14:paraId="5127478C" w14:textId="02D9D08A" w:rsidR="007A57BD" w:rsidRDefault="007A57BD" w:rsidP="007A57BD">
      <w:pPr>
        <w:jc w:val="center"/>
      </w:pPr>
      <w:r w:rsidRPr="007A57BD">
        <w:rPr>
          <w:noProof/>
        </w:rPr>
        <w:drawing>
          <wp:inline distT="0" distB="0" distL="0" distR="0" wp14:anchorId="7921E77D" wp14:editId="0ED09B49">
            <wp:extent cx="3844157" cy="2648197"/>
            <wp:effectExtent l="0" t="0" r="4445" b="0"/>
            <wp:docPr id="4588813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881368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3859457" cy="2658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1CF22" w14:textId="28B347FC" w:rsidR="007A57BD" w:rsidRDefault="007A57BD" w:rsidP="005A18A5">
      <w:r>
        <w:lastRenderedPageBreak/>
        <w:t>a) Chứng minh OA là đường trung trực của BC và bốn điểm A, B, O, C cùng thuộc một đường tròn</w:t>
      </w:r>
    </w:p>
    <w:p w14:paraId="48F4AFE5" w14:textId="7B88D433" w:rsidR="007A57BD" w:rsidRDefault="007A57BD" w:rsidP="005A18A5">
      <w:r>
        <w:t>Vì AB, AC là 2 tiếp tuyến kẻ từ A với đường tròn (O) nên AB = AC và OB = OC = R</w:t>
      </w:r>
    </w:p>
    <w:p w14:paraId="320F72F4" w14:textId="1947614B" w:rsidR="007A57BD" w:rsidRDefault="007A57BD" w:rsidP="005A18A5">
      <w:r>
        <w:t>Suy ra OA là đường trung trực của BC</w:t>
      </w:r>
    </w:p>
    <w:p w14:paraId="6A3A255B" w14:textId="4172480A" w:rsidR="007A57BD" w:rsidRDefault="007A57BD" w:rsidP="005A18A5">
      <w:r>
        <w:t>ΔOBA vuông tại B nên O, B, A cùng thuộc đường tròn đường kính OA</w:t>
      </w:r>
    </w:p>
    <w:p w14:paraId="4BE9742A" w14:textId="5206AAA3" w:rsidR="007A57BD" w:rsidRDefault="007A57BD" w:rsidP="007A57BD">
      <w:r>
        <w:t>ΔOCA vuông tại C nên O, C, A cùng thuộc đường tròn đường kính OA</w:t>
      </w:r>
    </w:p>
    <w:p w14:paraId="09627CA9" w14:textId="2709D1E1" w:rsidR="007A57BD" w:rsidRDefault="007A57BD" w:rsidP="005A18A5">
      <w:r>
        <w:t>Suy ra A, B, O, C cùng thuộc đường tròn đường kính OA hay ABOC nội tiếp</w:t>
      </w:r>
    </w:p>
    <w:p w14:paraId="23AFB5A6" w14:textId="77777777" w:rsidR="007A57BD" w:rsidRDefault="007A57BD" w:rsidP="007A57BD">
      <w:r>
        <w:t xml:space="preserve">b) Chứng minh </w:t>
      </w:r>
      <w:r w:rsidRPr="00236556">
        <w:rPr>
          <w:position w:val="-6"/>
        </w:rPr>
        <w:object w:dxaOrig="1579" w:dyaOrig="340" w14:anchorId="1FCA01B1">
          <v:shape id="_x0000_i1248" type="#_x0000_t75" style="width:78.9pt;height:16.7pt" o:ole="">
            <v:imagedata r:id="rId444" o:title=""/>
          </v:shape>
          <o:OLEObject Type="Embed" ProgID="Equation.DSMT4" ShapeID="_x0000_i1248" DrawAspect="Content" ObjectID="_1809705741" r:id="rId447"/>
        </w:object>
      </w:r>
    </w:p>
    <w:p w14:paraId="3579B4C6" w14:textId="2A994AE5" w:rsidR="007A57BD" w:rsidRDefault="007A57BD" w:rsidP="005A18A5">
      <w:r>
        <w:t xml:space="preserve">Ta có: </w:t>
      </w:r>
      <w:r w:rsidRPr="007A57BD">
        <w:rPr>
          <w:position w:val="-6"/>
        </w:rPr>
        <w:object w:dxaOrig="1219" w:dyaOrig="380" w14:anchorId="65FD865B">
          <v:shape id="_x0000_i1249" type="#_x0000_t75" style="width:61.65pt;height:19pt" o:ole="">
            <v:imagedata r:id="rId448" o:title=""/>
          </v:shape>
          <o:OLEObject Type="Embed" ProgID="Equation.DSMT4" ShapeID="_x0000_i1249" DrawAspect="Content" ObjectID="_1809705742" r:id="rId449"/>
        </w:object>
      </w:r>
      <w:r>
        <w:t xml:space="preserve">(do </w:t>
      </w:r>
      <w:r w:rsidRPr="007A57BD">
        <w:rPr>
          <w:position w:val="-6"/>
        </w:rPr>
        <w:object w:dxaOrig="600" w:dyaOrig="380" w14:anchorId="39843A1F">
          <v:shape id="_x0000_i1250" type="#_x0000_t75" style="width:30.55pt;height:19pt" o:ole="">
            <v:imagedata r:id="rId450" o:title=""/>
          </v:shape>
          <o:OLEObject Type="Embed" ProgID="Equation.DSMT4" ShapeID="_x0000_i1250" DrawAspect="Content" ObjectID="_1809705743" r:id="rId451"/>
        </w:object>
      </w:r>
      <w:r>
        <w:t xml:space="preserve"> chắn nửa đường tròn)</w:t>
      </w:r>
    </w:p>
    <w:p w14:paraId="4F00040B" w14:textId="62FE1D0E" w:rsidR="007A57BD" w:rsidRDefault="007A57BD" w:rsidP="005A18A5">
      <w:r>
        <w:t>Xét ΔADC và ΔACE có:</w:t>
      </w:r>
    </w:p>
    <w:p w14:paraId="220D2707" w14:textId="7E2BD360" w:rsidR="007A57BD" w:rsidRDefault="007A57BD" w:rsidP="005A18A5">
      <w:r w:rsidRPr="007A57BD">
        <w:rPr>
          <w:position w:val="-6"/>
        </w:rPr>
        <w:object w:dxaOrig="2040" w:dyaOrig="380" w14:anchorId="762F5643">
          <v:shape id="_x0000_i1251" type="#_x0000_t75" style="width:101.95pt;height:19pt" o:ole="">
            <v:imagedata r:id="rId452" o:title=""/>
          </v:shape>
          <o:OLEObject Type="Embed" ProgID="Equation.DSMT4" ShapeID="_x0000_i1251" DrawAspect="Content" ObjectID="_1809705744" r:id="rId453"/>
        </w:object>
      </w:r>
    </w:p>
    <w:p w14:paraId="5D51AE19" w14:textId="1605C731" w:rsidR="007A57BD" w:rsidRDefault="009A0617" w:rsidP="005A18A5">
      <w:r w:rsidRPr="007A57BD">
        <w:rPr>
          <w:position w:val="-6"/>
        </w:rPr>
        <w:object w:dxaOrig="1380" w:dyaOrig="380" w14:anchorId="496D8466">
          <v:shape id="_x0000_i1252" type="#_x0000_t75" style="width:69.1pt;height:19pt" o:ole="">
            <v:imagedata r:id="rId454" o:title=""/>
          </v:shape>
          <o:OLEObject Type="Embed" ProgID="Equation.DSMT4" ShapeID="_x0000_i1252" DrawAspect="Content" ObjectID="_1809705745" r:id="rId455"/>
        </w:object>
      </w:r>
      <w:r>
        <w:t>(góc chung)</w:t>
      </w:r>
    </w:p>
    <w:p w14:paraId="742A9FCE" w14:textId="62A5A403" w:rsidR="009A0617" w:rsidRDefault="009A0617" w:rsidP="005A18A5">
      <w:r>
        <w:t xml:space="preserve">Suy ra ΔADC </w:t>
      </w:r>
      <w:r>
        <w:sym w:font="Lamsymbol" w:char="F023"/>
      </w:r>
      <w:r>
        <w:t xml:space="preserve"> ΔACE (g.g)</w:t>
      </w:r>
    </w:p>
    <w:p w14:paraId="1BC7DD84" w14:textId="43C2C9C6" w:rsidR="009A0617" w:rsidRDefault="009A0617" w:rsidP="005A18A5">
      <w:r>
        <w:t xml:space="preserve">Tỉ số đồng dạng: </w:t>
      </w:r>
      <w:r w:rsidRPr="009A0617">
        <w:rPr>
          <w:position w:val="-26"/>
        </w:rPr>
        <w:object w:dxaOrig="1160" w:dyaOrig="680" w14:anchorId="2E65595C">
          <v:shape id="_x0000_i1253" type="#_x0000_t75" style="width:58.2pt;height:34pt" o:ole="">
            <v:imagedata r:id="rId456" o:title=""/>
          </v:shape>
          <o:OLEObject Type="Embed" ProgID="Equation.DSMT4" ShapeID="_x0000_i1253" DrawAspect="Content" ObjectID="_1809705746" r:id="rId457"/>
        </w:object>
      </w:r>
      <w:r>
        <w:t xml:space="preserve"> hay </w:t>
      </w:r>
      <w:r w:rsidRPr="00236556">
        <w:rPr>
          <w:position w:val="-6"/>
        </w:rPr>
        <w:object w:dxaOrig="1579" w:dyaOrig="340" w14:anchorId="23670F4D">
          <v:shape id="_x0000_i1254" type="#_x0000_t75" style="width:78.9pt;height:16.7pt" o:ole="">
            <v:imagedata r:id="rId444" o:title=""/>
          </v:shape>
          <o:OLEObject Type="Embed" ProgID="Equation.DSMT4" ShapeID="_x0000_i1254" DrawAspect="Content" ObjectID="_1809705747" r:id="rId458"/>
        </w:object>
      </w:r>
    </w:p>
    <w:p w14:paraId="4E252A18" w14:textId="73E2075F" w:rsidR="00236556" w:rsidRDefault="00FD7C49" w:rsidP="005A18A5">
      <w:r>
        <w:t>----------------------------------------------------------------------------------------------------------------------------</w:t>
      </w:r>
    </w:p>
    <w:p w14:paraId="03069A50" w14:textId="10E16DC4" w:rsidR="00236556" w:rsidRDefault="00236556" w:rsidP="005A18A5">
      <w:r>
        <w:t>Bài ?: Từ điểm M nằm ngoài đường tròn (O; R), vẽ hai tiếp tuyến MA, MB (A, B là 2 tiếp điểm) đến đường tròn (O).</w:t>
      </w:r>
    </w:p>
    <w:p w14:paraId="38F4EAFF" w14:textId="247065E6" w:rsidR="00236556" w:rsidRDefault="00236556" w:rsidP="005A18A5">
      <w:r>
        <w:t>a) Chứng minh MAOB nội tiếp. Xác định tâm và bán kính của đường tròn đó.</w:t>
      </w:r>
    </w:p>
    <w:p w14:paraId="710C066A" w14:textId="14E27449" w:rsidR="00236556" w:rsidRDefault="00236556" w:rsidP="005A18A5">
      <w:r>
        <w:t xml:space="preserve">b) Từ điểm M vẽ cát tuyến MEF của đường tròn (O) với E nằm giữa M và F. Chứng minh </w:t>
      </w:r>
      <w:r w:rsidRPr="00236556">
        <w:rPr>
          <w:position w:val="-6"/>
        </w:rPr>
        <w:object w:dxaOrig="1660" w:dyaOrig="340" w14:anchorId="165D6635">
          <v:shape id="_x0000_i1255" type="#_x0000_t75" style="width:82.35pt;height:16.7pt" o:ole="">
            <v:imagedata r:id="rId459" o:title=""/>
          </v:shape>
          <o:OLEObject Type="Embed" ProgID="Equation.DSMT4" ShapeID="_x0000_i1255" DrawAspect="Content" ObjectID="_1809705748" r:id="rId460"/>
        </w:object>
      </w:r>
    </w:p>
    <w:p w14:paraId="41F894E3" w14:textId="1B31D840" w:rsidR="00804A5B" w:rsidRDefault="00804A5B" w:rsidP="00804A5B">
      <w:pPr>
        <w:jc w:val="center"/>
      </w:pPr>
      <w:r>
        <w:t>Giải</w:t>
      </w:r>
    </w:p>
    <w:p w14:paraId="100BE8EB" w14:textId="24E553C4" w:rsidR="00804A5B" w:rsidRDefault="00804A5B" w:rsidP="00804A5B">
      <w:pPr>
        <w:jc w:val="center"/>
      </w:pPr>
      <w:r w:rsidRPr="00804A5B">
        <w:rPr>
          <w:noProof/>
        </w:rPr>
        <w:lastRenderedPageBreak/>
        <w:drawing>
          <wp:inline distT="0" distB="0" distL="0" distR="0" wp14:anchorId="0CCB3A0F" wp14:editId="0A96C000">
            <wp:extent cx="4857293" cy="3063693"/>
            <wp:effectExtent l="0" t="0" r="635" b="3810"/>
            <wp:docPr id="16033479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347988" name=""/>
                    <pic:cNvPicPr/>
                  </pic:nvPicPr>
                  <pic:blipFill>
                    <a:blip r:embed="rId461"/>
                    <a:stretch>
                      <a:fillRect/>
                    </a:stretch>
                  </pic:blipFill>
                  <pic:spPr>
                    <a:xfrm>
                      <a:off x="0" y="0"/>
                      <a:ext cx="4863098" cy="306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19515" w14:textId="77777777" w:rsidR="00804A5B" w:rsidRDefault="00804A5B" w:rsidP="00804A5B">
      <w:r>
        <w:t>a) Chứng minh MAOB nội tiếp. Xác định tâm và bán kính của đường tròn đó.</w:t>
      </w:r>
    </w:p>
    <w:p w14:paraId="313D5AC8" w14:textId="3DD33059" w:rsidR="00804A5B" w:rsidRDefault="00804A5B" w:rsidP="005A18A5">
      <w:r>
        <w:t>Gọi I là trung điểm của OM</w:t>
      </w:r>
    </w:p>
    <w:p w14:paraId="1959C7CB" w14:textId="5C960235" w:rsidR="00804A5B" w:rsidRDefault="00804A5B" w:rsidP="005A18A5">
      <w:r>
        <w:t xml:space="preserve">Vì MA, MB là 2 tiếp tuyến kẻ từ M với (O) nên MA = MB và MA </w:t>
      </w:r>
      <w:r>
        <w:rPr>
          <w:rFonts w:ascii="Cambria Math" w:hAnsi="Cambria Math" w:cs="Cambria Math"/>
        </w:rPr>
        <w:t>⊥</w:t>
      </w:r>
      <w:r>
        <w:t xml:space="preserve"> OA; MB </w:t>
      </w:r>
      <w:r>
        <w:rPr>
          <w:rFonts w:ascii="Cambria Math" w:hAnsi="Cambria Math" w:cs="Cambria Math"/>
        </w:rPr>
        <w:t>⊥</w:t>
      </w:r>
      <w:r>
        <w:t xml:space="preserve"> OB</w:t>
      </w:r>
    </w:p>
    <w:p w14:paraId="77329930" w14:textId="2800E359" w:rsidR="00804A5B" w:rsidRDefault="00804A5B" w:rsidP="005A18A5">
      <w:r>
        <w:t>ΔOAM vuông tại A nên O, A, M cùng thuộc đường tròn tâm I đường kính OM</w:t>
      </w:r>
    </w:p>
    <w:p w14:paraId="37CDF3AE" w14:textId="62DF722F" w:rsidR="00804A5B" w:rsidRDefault="00804A5B" w:rsidP="00804A5B">
      <w:r>
        <w:t>ΔOBM vuông tại B nên O, B, M cùng thuộc đường tròn tâm I đường kính OM</w:t>
      </w:r>
    </w:p>
    <w:p w14:paraId="0D26C9D0" w14:textId="4693CD47" w:rsidR="00804A5B" w:rsidRDefault="00804A5B" w:rsidP="00804A5B">
      <w:r>
        <w:t>Suy ra M, A, O, B cùng thuộc đường tròn tâm I đường kính OM</w:t>
      </w:r>
    </w:p>
    <w:p w14:paraId="694D45C8" w14:textId="48ED5860" w:rsidR="00804A5B" w:rsidRDefault="00804A5B" w:rsidP="00804A5B">
      <w:r>
        <w:t>Hay tứ giác MAOB nội tiếp đường tròn tâm I đường kính OM</w:t>
      </w:r>
    </w:p>
    <w:p w14:paraId="5341547E" w14:textId="77777777" w:rsidR="00EB60FE" w:rsidRDefault="00804A5B" w:rsidP="00EB60FE">
      <w:r>
        <w:t xml:space="preserve">b) </w:t>
      </w:r>
      <w:r w:rsidR="00EB60FE">
        <w:t xml:space="preserve">Từ điểm M vẽ cát tuyến MEF của đường tròn (O) với E nằm giữa M và F. Chứng minh </w:t>
      </w:r>
      <w:r w:rsidR="00EB60FE" w:rsidRPr="00236556">
        <w:rPr>
          <w:position w:val="-6"/>
        </w:rPr>
        <w:object w:dxaOrig="1660" w:dyaOrig="340" w14:anchorId="70644F41">
          <v:shape id="_x0000_i1256" type="#_x0000_t75" style="width:82.35pt;height:16.7pt" o:ole="">
            <v:imagedata r:id="rId459" o:title=""/>
          </v:shape>
          <o:OLEObject Type="Embed" ProgID="Equation.DSMT4" ShapeID="_x0000_i1256" DrawAspect="Content" ObjectID="_1809705749" r:id="rId462"/>
        </w:object>
      </w:r>
    </w:p>
    <w:p w14:paraId="349D9F96" w14:textId="401B6C1E" w:rsidR="00EB60FE" w:rsidRDefault="00EB60FE" w:rsidP="00804A5B">
      <w:r>
        <w:t xml:space="preserve">ΔOAE cân tại O (OA = OE =R) nên </w:t>
      </w:r>
      <w:r w:rsidRPr="00EB60FE">
        <w:rPr>
          <w:position w:val="-6"/>
        </w:rPr>
        <w:object w:dxaOrig="2220" w:dyaOrig="380" w14:anchorId="11938982">
          <v:shape id="_x0000_i1257" type="#_x0000_t75" style="width:111.15pt;height:19pt" o:ole="">
            <v:imagedata r:id="rId463" o:title=""/>
          </v:shape>
          <o:OLEObject Type="Embed" ProgID="Equation.DSMT4" ShapeID="_x0000_i1257" DrawAspect="Content" ObjectID="_1809705750" r:id="rId464"/>
        </w:object>
      </w:r>
    </w:p>
    <w:p w14:paraId="72FAF216" w14:textId="6AD81BED" w:rsidR="00EB60FE" w:rsidRDefault="00EB60FE" w:rsidP="00EB60FE">
      <w:r>
        <w:t xml:space="preserve">Mà trong đường tròn (O) có </w:t>
      </w:r>
      <w:r w:rsidRPr="00EB60FE">
        <w:rPr>
          <w:position w:val="-6"/>
        </w:rPr>
        <w:object w:dxaOrig="1520" w:dyaOrig="380" w14:anchorId="6C365853">
          <v:shape id="_x0000_i1258" type="#_x0000_t75" style="width:76.05pt;height:19pt" o:ole="">
            <v:imagedata r:id="rId465" o:title=""/>
          </v:shape>
          <o:OLEObject Type="Embed" ProgID="Equation.DSMT4" ShapeID="_x0000_i1258" DrawAspect="Content" ObjectID="_1809705751" r:id="rId466"/>
        </w:object>
      </w:r>
      <w:r>
        <w:t xml:space="preserve">(do </w:t>
      </w:r>
      <w:r w:rsidRPr="00EB60FE">
        <w:rPr>
          <w:position w:val="-4"/>
        </w:rPr>
        <w:object w:dxaOrig="580" w:dyaOrig="360" w14:anchorId="7BE7497B">
          <v:shape id="_x0000_i1259" type="#_x0000_t75" style="width:28.8pt;height:18.45pt" o:ole="">
            <v:imagedata r:id="rId467" o:title=""/>
          </v:shape>
          <o:OLEObject Type="Embed" ProgID="Equation.DSMT4" ShapeID="_x0000_i1259" DrawAspect="Content" ObjectID="_1809705752" r:id="rId468"/>
        </w:object>
      </w:r>
      <w:r>
        <w:t xml:space="preserve"> là góc nội tiếp chắn cung AE)</w:t>
      </w:r>
    </w:p>
    <w:p w14:paraId="47BF05DD" w14:textId="1AAEE868" w:rsidR="00EB60FE" w:rsidRDefault="00EB60FE" w:rsidP="00804A5B">
      <w:r>
        <w:t xml:space="preserve">Do đó, </w:t>
      </w:r>
      <w:r w:rsidRPr="00EB60FE">
        <w:rPr>
          <w:position w:val="-6"/>
        </w:rPr>
        <w:object w:dxaOrig="1939" w:dyaOrig="380" w14:anchorId="7983EC92">
          <v:shape id="_x0000_i1260" type="#_x0000_t75" style="width:96.75pt;height:19pt" o:ole="">
            <v:imagedata r:id="rId469" o:title=""/>
          </v:shape>
          <o:OLEObject Type="Embed" ProgID="Equation.DSMT4" ShapeID="_x0000_i1260" DrawAspect="Content" ObjectID="_1809705753" r:id="rId470"/>
        </w:object>
      </w:r>
    </w:p>
    <w:p w14:paraId="39B0E218" w14:textId="4B743698" w:rsidR="00EB60FE" w:rsidRDefault="00EB60FE" w:rsidP="00804A5B">
      <w:r>
        <w:t xml:space="preserve">Nên </w:t>
      </w:r>
      <w:r w:rsidRPr="00EB60FE">
        <w:rPr>
          <w:position w:val="-4"/>
        </w:rPr>
        <w:object w:dxaOrig="1400" w:dyaOrig="360" w14:anchorId="283C1443">
          <v:shape id="_x0000_i1261" type="#_x0000_t75" style="width:70.25pt;height:18.45pt" o:ole="">
            <v:imagedata r:id="rId471" o:title=""/>
          </v:shape>
          <o:OLEObject Type="Embed" ProgID="Equation.DSMT4" ShapeID="_x0000_i1261" DrawAspect="Content" ObjectID="_1809705754" r:id="rId472"/>
        </w:object>
      </w:r>
      <w:r>
        <w:t xml:space="preserve"> hay </w:t>
      </w:r>
      <w:r w:rsidRPr="00EB60FE">
        <w:rPr>
          <w:position w:val="-4"/>
        </w:rPr>
        <w:object w:dxaOrig="1420" w:dyaOrig="360" w14:anchorId="62530DEB">
          <v:shape id="_x0000_i1262" type="#_x0000_t75" style="width:70.85pt;height:18.45pt" o:ole="">
            <v:imagedata r:id="rId473" o:title=""/>
          </v:shape>
          <o:OLEObject Type="Embed" ProgID="Equation.DSMT4" ShapeID="_x0000_i1262" DrawAspect="Content" ObjectID="_1809705755" r:id="rId474"/>
        </w:object>
      </w:r>
    </w:p>
    <w:p w14:paraId="735C16E3" w14:textId="10FD7D50" w:rsidR="00EB60FE" w:rsidRDefault="00EB60FE" w:rsidP="00804A5B">
      <w:r>
        <w:t>Xét ΔMFA và ΔMAE có:</w:t>
      </w:r>
    </w:p>
    <w:p w14:paraId="46D77CEA" w14:textId="6C4E3BC0" w:rsidR="00EB60FE" w:rsidRDefault="00717A61" w:rsidP="00804A5B">
      <w:r w:rsidRPr="00EB60FE">
        <w:rPr>
          <w:position w:val="-4"/>
        </w:rPr>
        <w:object w:dxaOrig="1440" w:dyaOrig="360" w14:anchorId="135085D3">
          <v:shape id="_x0000_i1263" type="#_x0000_t75" style="width:1in;height:18.45pt" o:ole="">
            <v:imagedata r:id="rId475" o:title=""/>
          </v:shape>
          <o:OLEObject Type="Embed" ProgID="Equation.DSMT4" ShapeID="_x0000_i1263" DrawAspect="Content" ObjectID="_1809705756" r:id="rId476"/>
        </w:object>
      </w:r>
      <w:r>
        <w:t>(góc chung)</w:t>
      </w:r>
    </w:p>
    <w:p w14:paraId="60216B6B" w14:textId="6093AA7A" w:rsidR="00EB60FE" w:rsidRDefault="00EB60FE" w:rsidP="00804A5B">
      <w:r w:rsidRPr="00EB60FE">
        <w:rPr>
          <w:position w:val="-4"/>
        </w:rPr>
        <w:object w:dxaOrig="1420" w:dyaOrig="360" w14:anchorId="449D8385">
          <v:shape id="_x0000_i1264" type="#_x0000_t75" style="width:70.85pt;height:18.45pt" o:ole="">
            <v:imagedata r:id="rId473" o:title=""/>
          </v:shape>
          <o:OLEObject Type="Embed" ProgID="Equation.DSMT4" ShapeID="_x0000_i1264" DrawAspect="Content" ObjectID="_1809705757" r:id="rId477"/>
        </w:object>
      </w:r>
      <w:r>
        <w:t>(cmt)</w:t>
      </w:r>
    </w:p>
    <w:p w14:paraId="68457080" w14:textId="6CAB2A8A" w:rsidR="00717A61" w:rsidRDefault="00717A61" w:rsidP="00804A5B">
      <w:r>
        <w:t xml:space="preserve">Suy ra ΔMFA </w:t>
      </w:r>
      <w:r>
        <w:sym w:font="Lamsymbol" w:char="F023"/>
      </w:r>
      <w:r>
        <w:t xml:space="preserve"> ΔMAE (g.g)</w:t>
      </w:r>
    </w:p>
    <w:p w14:paraId="42764660" w14:textId="206696EA" w:rsidR="00804A5B" w:rsidRDefault="00717A61" w:rsidP="005A18A5">
      <w:r>
        <w:t xml:space="preserve">Tỉ số đồng dạng: </w:t>
      </w:r>
      <w:r w:rsidRPr="00717A61">
        <w:rPr>
          <w:position w:val="-26"/>
        </w:rPr>
        <w:object w:dxaOrig="1219" w:dyaOrig="680" w14:anchorId="37D75561">
          <v:shape id="_x0000_i1265" type="#_x0000_t75" style="width:61.65pt;height:34pt" o:ole="">
            <v:imagedata r:id="rId478" o:title=""/>
          </v:shape>
          <o:OLEObject Type="Embed" ProgID="Equation.DSMT4" ShapeID="_x0000_i1265" DrawAspect="Content" ObjectID="_1809705758" r:id="rId479"/>
        </w:object>
      </w:r>
      <w:r>
        <w:t xml:space="preserve"> hay </w:t>
      </w:r>
      <w:r w:rsidRPr="00717A61">
        <w:rPr>
          <w:position w:val="-6"/>
        </w:rPr>
        <w:object w:dxaOrig="1660" w:dyaOrig="340" w14:anchorId="402E7746">
          <v:shape id="_x0000_i1266" type="#_x0000_t75" style="width:82.35pt;height:17.3pt" o:ole="">
            <v:imagedata r:id="rId480" o:title=""/>
          </v:shape>
          <o:OLEObject Type="Embed" ProgID="Equation.DSMT4" ShapeID="_x0000_i1266" DrawAspect="Content" ObjectID="_1809705759" r:id="rId481"/>
        </w:object>
      </w:r>
    </w:p>
    <w:p w14:paraId="19888F7D" w14:textId="54508635" w:rsidR="00236556" w:rsidRDefault="00FD7C49" w:rsidP="005A18A5">
      <w:r>
        <w:t>----------------------------------------------------------------------------------------------------------------------------</w:t>
      </w:r>
    </w:p>
    <w:p w14:paraId="300F23C0" w14:textId="292B565C" w:rsidR="00236556" w:rsidRDefault="00236556" w:rsidP="005A18A5">
      <w:r>
        <w:lastRenderedPageBreak/>
        <w:t>Bài ?: Cho ΔABC nhọn (AB &lt; AC) nội tiếp đường tròn (O). Hai đường cao BE và CF cắt nhau tại H.</w:t>
      </w:r>
    </w:p>
    <w:p w14:paraId="5FF6E17D" w14:textId="6A6D932E" w:rsidR="00236556" w:rsidRDefault="00236556" w:rsidP="005A18A5">
      <w:r>
        <w:t>a) Chứng minh BFEC nội tiếp</w:t>
      </w:r>
    </w:p>
    <w:p w14:paraId="03843337" w14:textId="75AEBFD5" w:rsidR="00236556" w:rsidRDefault="00236556" w:rsidP="005A18A5">
      <w:r>
        <w:t>b) Kẻ đường kính AK của đường tròn (O), D là giao điểm của AH và BC. Chứng minh AB.AC = AD.AK</w:t>
      </w:r>
    </w:p>
    <w:p w14:paraId="272E693C" w14:textId="4B8838B1" w:rsidR="005E6314" w:rsidRDefault="005E6314" w:rsidP="005A18A5">
      <w:r>
        <w:t>Giải</w:t>
      </w:r>
    </w:p>
    <w:p w14:paraId="49FB759D" w14:textId="56E52B82" w:rsidR="00FA2ABF" w:rsidRDefault="00FA2ABF" w:rsidP="005A18A5">
      <w:r w:rsidRPr="00FA2ABF">
        <w:rPr>
          <w:noProof/>
        </w:rPr>
        <w:drawing>
          <wp:inline distT="0" distB="0" distL="0" distR="0" wp14:anchorId="30C2FEA2" wp14:editId="53338905">
            <wp:extent cx="3258722" cy="3299155"/>
            <wp:effectExtent l="0" t="0" r="0" b="0"/>
            <wp:docPr id="12008989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0898906" name=""/>
                    <pic:cNvPicPr/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3266390" cy="3306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22582" w14:textId="36BC398E" w:rsidR="005E6314" w:rsidRDefault="005E6314" w:rsidP="005A18A5">
      <w:r>
        <w:t>a) Chứng minh BFEC nội tiếp</w:t>
      </w:r>
    </w:p>
    <w:p w14:paraId="7C867971" w14:textId="57EB7E29" w:rsidR="005E6314" w:rsidRDefault="005E6314" w:rsidP="005A18A5">
      <w:r>
        <w:t>ΔBFC vuông tại F nên B, F, C cùng thuộc đường tròn đường kính BC</w:t>
      </w:r>
    </w:p>
    <w:p w14:paraId="290B2DD5" w14:textId="59CB1DB6" w:rsidR="005E6314" w:rsidRDefault="005E6314" w:rsidP="005A18A5">
      <w:r>
        <w:t>ΔBEC vuông tại E nên B, E, C cùng thuộc đường tròn đường kính BC</w:t>
      </w:r>
    </w:p>
    <w:p w14:paraId="0227CBC2" w14:textId="797522A0" w:rsidR="005E6314" w:rsidRDefault="005E6314" w:rsidP="005A18A5">
      <w:r>
        <w:t>Suy ra B, F, E, C cùng thuộc đường tròn đường kính BC hay tứ giác BFEC nội tiếp</w:t>
      </w:r>
    </w:p>
    <w:p w14:paraId="514E97AE" w14:textId="77777777" w:rsidR="005E6314" w:rsidRDefault="005E6314" w:rsidP="005E6314">
      <w:r>
        <w:t>b) Chứng minh AB.AC = AD.AK</w:t>
      </w:r>
    </w:p>
    <w:p w14:paraId="288819EB" w14:textId="2BD6404F" w:rsidR="005E6314" w:rsidRDefault="005E6314" w:rsidP="005A18A5">
      <w:r>
        <w:t>ΔABC có hai đường cao BE, CF cắt nhau tại H</w:t>
      </w:r>
    </w:p>
    <w:p w14:paraId="71B53DB6" w14:textId="53D1537E" w:rsidR="005E6314" w:rsidRDefault="005E6314" w:rsidP="005A18A5">
      <w:r>
        <w:t>Suy ra H là trực tâm ΔABC</w:t>
      </w:r>
    </w:p>
    <w:p w14:paraId="7508306F" w14:textId="0A1B12A8" w:rsidR="005E6314" w:rsidRDefault="005E6314" w:rsidP="005A18A5">
      <w:r>
        <w:t xml:space="preserve">Mà AD đi qua H nên AD là đường cao của ΔABC hay AD </w:t>
      </w:r>
      <w:r>
        <w:rPr>
          <w:rFonts w:ascii="Cambria Math" w:hAnsi="Cambria Math" w:cs="Cambria Math"/>
        </w:rPr>
        <w:t>⊥</w:t>
      </w:r>
      <w:r>
        <w:t xml:space="preserve"> BC</w:t>
      </w:r>
    </w:p>
    <w:p w14:paraId="73A1CCE2" w14:textId="224D1C35" w:rsidR="005E6314" w:rsidRDefault="00D44401" w:rsidP="005A18A5">
      <w:r>
        <w:t xml:space="preserve">Trong (O) có </w:t>
      </w:r>
      <w:r w:rsidRPr="00D44401">
        <w:rPr>
          <w:position w:val="-6"/>
        </w:rPr>
        <w:object w:dxaOrig="1240" w:dyaOrig="380" w14:anchorId="1FEC5D50">
          <v:shape id="_x0000_i1267" type="#_x0000_t75" style="width:61.65pt;height:19pt" o:ole="">
            <v:imagedata r:id="rId483" o:title=""/>
          </v:shape>
          <o:OLEObject Type="Embed" ProgID="Equation.DSMT4" ShapeID="_x0000_i1267" DrawAspect="Content" ObjectID="_1809705760" r:id="rId484"/>
        </w:object>
      </w:r>
      <w:r>
        <w:t>(chắn nửa đường tròn)</w:t>
      </w:r>
    </w:p>
    <w:p w14:paraId="45340534" w14:textId="6CFC9A3F" w:rsidR="00D44401" w:rsidRDefault="00D44401" w:rsidP="005A18A5">
      <w:r>
        <w:t>Xét ΔADB và ΔACK có:</w:t>
      </w:r>
    </w:p>
    <w:p w14:paraId="38E54A7E" w14:textId="557D68F4" w:rsidR="00D44401" w:rsidRDefault="00D44401" w:rsidP="005A18A5">
      <w:r w:rsidRPr="00D44401">
        <w:rPr>
          <w:position w:val="-6"/>
        </w:rPr>
        <w:object w:dxaOrig="2040" w:dyaOrig="380" w14:anchorId="748C2B03">
          <v:shape id="_x0000_i1268" type="#_x0000_t75" style="width:101.95pt;height:19pt" o:ole="">
            <v:imagedata r:id="rId485" o:title=""/>
          </v:shape>
          <o:OLEObject Type="Embed" ProgID="Equation.DSMT4" ShapeID="_x0000_i1268" DrawAspect="Content" ObjectID="_1809705761" r:id="rId486"/>
        </w:object>
      </w:r>
    </w:p>
    <w:p w14:paraId="22016858" w14:textId="3EACDAB7" w:rsidR="00D44401" w:rsidRDefault="00D44401" w:rsidP="005A18A5">
      <w:r w:rsidRPr="00D44401">
        <w:rPr>
          <w:position w:val="-6"/>
        </w:rPr>
        <w:object w:dxaOrig="1420" w:dyaOrig="380" w14:anchorId="69619ACA">
          <v:shape id="_x0000_i1269" type="#_x0000_t75" style="width:70.85pt;height:19pt" o:ole="">
            <v:imagedata r:id="rId487" o:title=""/>
          </v:shape>
          <o:OLEObject Type="Embed" ProgID="Equation.DSMT4" ShapeID="_x0000_i1269" DrawAspect="Content" ObjectID="_1809705762" r:id="rId488"/>
        </w:object>
      </w:r>
      <w:r>
        <w:t>(cùng chắn cung AC)</w:t>
      </w:r>
    </w:p>
    <w:p w14:paraId="6CE446A8" w14:textId="23736549" w:rsidR="00D44401" w:rsidRDefault="00D44401" w:rsidP="005A18A5">
      <w:r>
        <w:t xml:space="preserve">Suy ra ΔADB </w:t>
      </w:r>
      <w:r>
        <w:sym w:font="Lamsymbol" w:char="F023"/>
      </w:r>
      <w:r>
        <w:t xml:space="preserve"> ΔACK (g.g)</w:t>
      </w:r>
    </w:p>
    <w:p w14:paraId="58FDF719" w14:textId="3034E742" w:rsidR="00D44401" w:rsidRDefault="00D44401" w:rsidP="005A18A5">
      <w:r>
        <w:lastRenderedPageBreak/>
        <w:t xml:space="preserve">Tỉ số đồng dạng: </w:t>
      </w:r>
      <w:r w:rsidRPr="00D44401">
        <w:rPr>
          <w:position w:val="-26"/>
        </w:rPr>
        <w:object w:dxaOrig="1180" w:dyaOrig="680" w14:anchorId="5FEC69BC">
          <v:shape id="_x0000_i1270" type="#_x0000_t75" style="width:59.35pt;height:34pt" o:ole="">
            <v:imagedata r:id="rId489" o:title=""/>
          </v:shape>
          <o:OLEObject Type="Embed" ProgID="Equation.DSMT4" ShapeID="_x0000_i1270" DrawAspect="Content" ObjectID="_1809705763" r:id="rId490"/>
        </w:object>
      </w:r>
      <w:r>
        <w:t xml:space="preserve"> hay AB.AC = AD.AK</w:t>
      </w:r>
    </w:p>
    <w:p w14:paraId="0B93E9A9" w14:textId="77564A13" w:rsidR="00236556" w:rsidRDefault="00FD7C49" w:rsidP="005A18A5">
      <w:r>
        <w:t>----------------------------------------------------------------------------------------------------------------------------</w:t>
      </w:r>
    </w:p>
    <w:p w14:paraId="0C2B7067" w14:textId="3D4AB563" w:rsidR="00FA2ABF" w:rsidRDefault="00FA2ABF">
      <w:r>
        <w:br w:type="page"/>
      </w:r>
    </w:p>
    <w:p w14:paraId="3F2BAE9F" w14:textId="7B1C6A6A" w:rsidR="00236556" w:rsidRDefault="00236556" w:rsidP="005A18A5">
      <w:r>
        <w:lastRenderedPageBreak/>
        <w:t xml:space="preserve">Bài ?: Cho đường tròn (O; R), đường kính AB. Điểm H thuộc đoạn OA. Vẽ dây cung CD vuông góc với AB tại H. Điểm I thuộc đoạn HC, nối AI cắt đường tròn tại M. Kẻ CE </w:t>
      </w:r>
      <w:r>
        <w:rPr>
          <w:rFonts w:ascii="Cambria Math" w:hAnsi="Cambria Math" w:cs="Cambria Math"/>
        </w:rPr>
        <w:t>⊥</w:t>
      </w:r>
      <w:r>
        <w:t xml:space="preserve"> AM tại E, nối HM cắt CE tại K.</w:t>
      </w:r>
    </w:p>
    <w:p w14:paraId="0BCEED4F" w14:textId="484128B4" w:rsidR="00236556" w:rsidRDefault="00236556" w:rsidP="005A18A5">
      <w:r>
        <w:t>a) Chứng minh BMIH nội tiếp</w:t>
      </w:r>
    </w:p>
    <w:p w14:paraId="2545ABAB" w14:textId="151FD449" w:rsidR="00236556" w:rsidRDefault="00236556" w:rsidP="005A18A5">
      <w:r>
        <w:t>b) Chứng minh ΔACM đồng dạng với ΔDIM</w:t>
      </w:r>
    </w:p>
    <w:p w14:paraId="3970B14C" w14:textId="1DB376E1" w:rsidR="00236556" w:rsidRDefault="00236556" w:rsidP="005A18A5">
      <w:r>
        <w:t>c) Chứng minh IK // CM</w:t>
      </w:r>
    </w:p>
    <w:p w14:paraId="51F66496" w14:textId="1F2A44A8" w:rsidR="00FA2ABF" w:rsidRDefault="00FA2ABF" w:rsidP="005A18A5">
      <w:r>
        <w:t>Giải</w:t>
      </w:r>
    </w:p>
    <w:p w14:paraId="343A7B59" w14:textId="77777777" w:rsidR="00714C64" w:rsidRDefault="00714C64" w:rsidP="00714C64">
      <w:r>
        <w:t>a) Chứng minh BMIH nội tiếp</w:t>
      </w:r>
    </w:p>
    <w:p w14:paraId="7FBCAE70" w14:textId="057A5A88" w:rsidR="00FA2ABF" w:rsidRDefault="00714C64" w:rsidP="005A18A5">
      <w:r>
        <w:t xml:space="preserve">Trong đường tròn (O) có </w:t>
      </w:r>
      <w:r w:rsidRPr="00714C64">
        <w:rPr>
          <w:position w:val="-6"/>
        </w:rPr>
        <w:object w:dxaOrig="1260" w:dyaOrig="380" w14:anchorId="6D2DACB1">
          <v:shape id="_x0000_i1271" type="#_x0000_t75" style="width:62.2pt;height:19pt" o:ole="">
            <v:imagedata r:id="rId491" o:title=""/>
          </v:shape>
          <o:OLEObject Type="Embed" ProgID="Equation.DSMT4" ShapeID="_x0000_i1271" DrawAspect="Content" ObjectID="_1809705764" r:id="rId492"/>
        </w:object>
      </w:r>
      <w:r>
        <w:t>(chắn nửa đường tròn)</w:t>
      </w:r>
    </w:p>
    <w:p w14:paraId="24DBF2BA" w14:textId="6A15EECB" w:rsidR="00714C64" w:rsidRDefault="00714C64" w:rsidP="005A18A5">
      <w:r>
        <w:t xml:space="preserve">Tứ giác BMIH có </w:t>
      </w:r>
      <w:r w:rsidRPr="00714C64">
        <w:rPr>
          <w:position w:val="-6"/>
        </w:rPr>
        <w:object w:dxaOrig="3220" w:dyaOrig="380" w14:anchorId="28267A5D">
          <v:shape id="_x0000_i1272" type="#_x0000_t75" style="width:161.3pt;height:19pt" o:ole="">
            <v:imagedata r:id="rId493" o:title=""/>
          </v:shape>
          <o:OLEObject Type="Embed" ProgID="Equation.DSMT4" ShapeID="_x0000_i1272" DrawAspect="Content" ObjectID="_1809705765" r:id="rId494"/>
        </w:object>
      </w:r>
      <w:r>
        <w:t>(2 góc đối nhau)</w:t>
      </w:r>
    </w:p>
    <w:p w14:paraId="7734B690" w14:textId="51EDB473" w:rsidR="00714C64" w:rsidRDefault="00714C64" w:rsidP="005A18A5">
      <w:r>
        <w:t>Vậy tứ giác BMIH nội tiếp</w:t>
      </w:r>
    </w:p>
    <w:p w14:paraId="08E1BDA5" w14:textId="593823C0" w:rsidR="00714C64" w:rsidRDefault="00714C64" w:rsidP="005A18A5">
      <w:r>
        <w:t>b) Chứng minh ΔACM đồng dạng với ΔDIM</w:t>
      </w:r>
    </w:p>
    <w:p w14:paraId="66311494" w14:textId="46178C9F" w:rsidR="004A1B47" w:rsidRDefault="004A1B47" w:rsidP="005A18A5">
      <w:r>
        <w:t xml:space="preserve">Dây cung CD </w:t>
      </w:r>
      <w:r>
        <w:rPr>
          <w:rFonts w:ascii="Cambria Math" w:hAnsi="Cambria Math" w:cs="Cambria Math"/>
        </w:rPr>
        <w:t>⊥</w:t>
      </w:r>
      <w:r>
        <w:t xml:space="preserve"> AB tại H, suy ra AB là đường trung trực của CD và H là trung điểm của CD</w:t>
      </w:r>
    </w:p>
    <w:p w14:paraId="20967054" w14:textId="1FAF0D78" w:rsidR="004A1B47" w:rsidRDefault="004A1B47" w:rsidP="005A18A5">
      <w:r>
        <w:t xml:space="preserve">Trong đường tròn (O) có </w:t>
      </w:r>
      <w:r w:rsidRPr="004A1B47">
        <w:rPr>
          <w:position w:val="-6"/>
        </w:rPr>
        <w:object w:dxaOrig="600" w:dyaOrig="380" w14:anchorId="2C3A0A64">
          <v:shape id="_x0000_i1273" type="#_x0000_t75" style="width:30.55pt;height:19pt" o:ole="">
            <v:imagedata r:id="rId495" o:title=""/>
          </v:shape>
          <o:OLEObject Type="Embed" ProgID="Equation.DSMT4" ShapeID="_x0000_i1273" DrawAspect="Content" ObjectID="_1809705766" r:id="rId496"/>
        </w:object>
      </w:r>
      <w:r>
        <w:t xml:space="preserve"> chắn cung AC và </w:t>
      </w:r>
      <w:r w:rsidRPr="004A1B47">
        <w:rPr>
          <w:position w:val="-4"/>
        </w:rPr>
        <w:object w:dxaOrig="660" w:dyaOrig="360" w14:anchorId="713B54D7">
          <v:shape id="_x0000_i1274" type="#_x0000_t75" style="width:32.85pt;height:18.45pt" o:ole="">
            <v:imagedata r:id="rId497" o:title=""/>
          </v:shape>
          <o:OLEObject Type="Embed" ProgID="Equation.DSMT4" ShapeID="_x0000_i1274" DrawAspect="Content" ObjectID="_1809705767" r:id="rId498"/>
        </w:object>
      </w:r>
      <w:r>
        <w:t xml:space="preserve"> chắn cung AD</w:t>
      </w:r>
    </w:p>
    <w:p w14:paraId="0E010ED7" w14:textId="4354DDC5" w:rsidR="004A1B47" w:rsidRDefault="004A1B47" w:rsidP="005A18A5">
      <w:r>
        <w:t xml:space="preserve">Mà AC = AD (do AB là đường trung trực của CD), suy ra </w:t>
      </w:r>
      <w:r w:rsidRPr="004A1B47">
        <w:rPr>
          <w:position w:val="-6"/>
        </w:rPr>
        <w:object w:dxaOrig="1460" w:dyaOrig="380" w14:anchorId="26222DB4">
          <v:shape id="_x0000_i1275" type="#_x0000_t75" style="width:73.15pt;height:19pt" o:ole="">
            <v:imagedata r:id="rId499" o:title=""/>
          </v:shape>
          <o:OLEObject Type="Embed" ProgID="Equation.DSMT4" ShapeID="_x0000_i1275" DrawAspect="Content" ObjectID="_1809705768" r:id="rId500"/>
        </w:object>
      </w:r>
      <w:r>
        <w:t xml:space="preserve"> hay </w:t>
      </w:r>
      <w:r w:rsidRPr="004A1B47">
        <w:rPr>
          <w:position w:val="-6"/>
        </w:rPr>
        <w:object w:dxaOrig="1380" w:dyaOrig="380" w14:anchorId="2F79B3CC">
          <v:shape id="_x0000_i1276" type="#_x0000_t75" style="width:69.1pt;height:19pt" o:ole="">
            <v:imagedata r:id="rId501" o:title=""/>
          </v:shape>
          <o:OLEObject Type="Embed" ProgID="Equation.DSMT4" ShapeID="_x0000_i1276" DrawAspect="Content" ObjectID="_1809705769" r:id="rId502"/>
        </w:object>
      </w:r>
    </w:p>
    <w:p w14:paraId="77C47B0F" w14:textId="2F155279" w:rsidR="004A1B47" w:rsidRDefault="004A1B47" w:rsidP="005A18A5">
      <w:r>
        <w:t>Xét ΔACM và ΔDIM có:</w:t>
      </w:r>
    </w:p>
    <w:p w14:paraId="717A5A57" w14:textId="5F6AE026" w:rsidR="004A1B47" w:rsidRDefault="00272CA0" w:rsidP="005A18A5">
      <w:r w:rsidRPr="00272CA0">
        <w:rPr>
          <w:position w:val="-6"/>
        </w:rPr>
        <w:object w:dxaOrig="1460" w:dyaOrig="380" w14:anchorId="481A363F">
          <v:shape id="_x0000_i1277" type="#_x0000_t75" style="width:73.15pt;height:19pt" o:ole="">
            <v:imagedata r:id="rId503" o:title=""/>
          </v:shape>
          <o:OLEObject Type="Embed" ProgID="Equation.DSMT4" ShapeID="_x0000_i1277" DrawAspect="Content" ObjectID="_1809705770" r:id="rId504"/>
        </w:object>
      </w:r>
      <w:r>
        <w:t>(cùng chắn cung MC)</w:t>
      </w:r>
    </w:p>
    <w:p w14:paraId="23DF29D7" w14:textId="4A06333D" w:rsidR="00272CA0" w:rsidRDefault="00272CA0" w:rsidP="005A18A5">
      <w:r w:rsidRPr="004A1B47">
        <w:rPr>
          <w:position w:val="-6"/>
        </w:rPr>
        <w:object w:dxaOrig="1380" w:dyaOrig="380" w14:anchorId="4E8A2718">
          <v:shape id="_x0000_i1278" type="#_x0000_t75" style="width:69.1pt;height:19pt" o:ole="">
            <v:imagedata r:id="rId501" o:title=""/>
          </v:shape>
          <o:OLEObject Type="Embed" ProgID="Equation.DSMT4" ShapeID="_x0000_i1278" DrawAspect="Content" ObjectID="_1809705771" r:id="rId505"/>
        </w:object>
      </w:r>
      <w:r>
        <w:t>(cmt)</w:t>
      </w:r>
    </w:p>
    <w:p w14:paraId="768DB3CC" w14:textId="6C8EECD1" w:rsidR="00272CA0" w:rsidRDefault="00272CA0" w:rsidP="005A18A5">
      <w:r>
        <w:t xml:space="preserve">Suy ra ΔACM </w:t>
      </w:r>
      <w:r>
        <w:sym w:font="Lamsymbol" w:char="F023"/>
      </w:r>
      <w:r>
        <w:t xml:space="preserve"> ΔDIM (g.g)</w:t>
      </w:r>
    </w:p>
    <w:p w14:paraId="4775F401" w14:textId="3694EBF8" w:rsidR="00D3118A" w:rsidRDefault="00D3118A" w:rsidP="005A18A5">
      <w:r>
        <w:t>c) Chứng minh IK // CM</w:t>
      </w:r>
    </w:p>
    <w:p w14:paraId="383B7BC4" w14:textId="3C6B2611" w:rsidR="00236556" w:rsidRDefault="00FD7C49" w:rsidP="005A18A5">
      <w:r>
        <w:t>----------------------------------------------------------------------------------------------------------------------------</w:t>
      </w:r>
    </w:p>
    <w:p w14:paraId="12C56686" w14:textId="1B6A6600" w:rsidR="00236556" w:rsidRDefault="00236556" w:rsidP="005A18A5">
      <w:r>
        <w:t>Bài ?: Từ điểm A nằm ngoài đường tròn (O), kẻ 2 tiếp tuyến AB, AC (B, C là tiếp điểm)</w:t>
      </w:r>
    </w:p>
    <w:p w14:paraId="7EE419F7" w14:textId="6132B2FA" w:rsidR="00236556" w:rsidRDefault="00236556" w:rsidP="005A18A5">
      <w:r>
        <w:t>a) Chứng minh ABOC nội tiếp</w:t>
      </w:r>
    </w:p>
    <w:p w14:paraId="00AD3543" w14:textId="3A964C93" w:rsidR="00236556" w:rsidRDefault="00236556" w:rsidP="005A18A5">
      <w:r>
        <w:t xml:space="preserve">b) Kẻ đường kính BD và CH vuông góc với BD tại H. Chứng minh ΔAOB </w:t>
      </w:r>
      <w:r>
        <w:sym w:font="Lamsymbol" w:char="F023"/>
      </w:r>
      <w:r>
        <w:t xml:space="preserve"> ΔCDH</w:t>
      </w:r>
    </w:p>
    <w:p w14:paraId="4E1D4701" w14:textId="3641063A" w:rsidR="00236556" w:rsidRDefault="00236556" w:rsidP="005A18A5">
      <w:r>
        <w:t>c) Gọi K là giao điểm của CH và AD. Chứng minh K là trung điểm của CH</w:t>
      </w:r>
    </w:p>
    <w:p w14:paraId="3C829552" w14:textId="11406DF2" w:rsidR="009A51D0" w:rsidRDefault="009A51D0" w:rsidP="005A18A5">
      <w:r>
        <w:t>----------------------------------------------------------------------------------------------------------------------------</w:t>
      </w:r>
    </w:p>
    <w:p w14:paraId="0D766839" w14:textId="77777777" w:rsidR="00E45393" w:rsidRDefault="00E45393">
      <w:r>
        <w:br w:type="page"/>
      </w:r>
    </w:p>
    <w:p w14:paraId="330236F2" w14:textId="0849DA44" w:rsidR="009A51D0" w:rsidRDefault="009A51D0" w:rsidP="005A18A5">
      <w:r>
        <w:lastRenderedPageBreak/>
        <w:t xml:space="preserve">Bài </w:t>
      </w:r>
      <w:r w:rsidR="00E45393">
        <w:t>?</w:t>
      </w:r>
      <w:r>
        <w:t xml:space="preserve">: Cho ΔABC </w:t>
      </w:r>
      <w:r w:rsidR="00E45393">
        <w:t xml:space="preserve">nhọn </w:t>
      </w:r>
      <w:r>
        <w:t>nội tiếp đường tròn (O; R) có ba đường cao AD, BF, CE cắt nhau tại H.</w:t>
      </w:r>
    </w:p>
    <w:p w14:paraId="30997484" w14:textId="2B59017D" w:rsidR="009A51D0" w:rsidRDefault="009A51D0" w:rsidP="005A18A5">
      <w:r>
        <w:t>a) Chứng minh tứ giác BEHD nội tiếp</w:t>
      </w:r>
    </w:p>
    <w:p w14:paraId="20FF0D70" w14:textId="7C49D3D8" w:rsidR="009A51D0" w:rsidRDefault="009A51D0" w:rsidP="005A18A5">
      <w:r>
        <w:t xml:space="preserve">b) Kéo dài AD cắt đường tròn (O) tại điểm thứ hai K. Kéo dài KE cắt đường tròn (O) tại điểm thứ hai I. Gọi N là giao điểm của CI và EF. Chứng minh </w:t>
      </w:r>
      <w:r w:rsidRPr="009A51D0">
        <w:rPr>
          <w:position w:val="-6"/>
        </w:rPr>
        <w:object w:dxaOrig="1380" w:dyaOrig="320" w14:anchorId="635235F0">
          <v:shape id="_x0000_i1281" type="#_x0000_t75" style="width:69.1pt;height:16.15pt" o:ole="">
            <v:imagedata r:id="rId506" o:title=""/>
          </v:shape>
          <o:OLEObject Type="Embed" ProgID="Equation.DSMT4" ShapeID="_x0000_i1281" DrawAspect="Content" ObjectID="_1809705772" r:id="rId507"/>
        </w:object>
      </w:r>
    </w:p>
    <w:p w14:paraId="386D9F2A" w14:textId="6D80DF63" w:rsidR="009A51D0" w:rsidRDefault="009A51D0" w:rsidP="005A18A5">
      <w:r>
        <w:t>c) Kẻ OM vuông góc với BC tại M. Gọi P là tâm đường tròn nội tiếp ΔAEF. Chứng minh ba điểm M, N, P thẳng hàng.</w:t>
      </w:r>
    </w:p>
    <w:p w14:paraId="161F3470" w14:textId="636548C9" w:rsidR="009A51D0" w:rsidRDefault="009A51D0" w:rsidP="00E45393">
      <w:pPr>
        <w:jc w:val="center"/>
      </w:pPr>
      <w:r>
        <w:t>Giải</w:t>
      </w:r>
    </w:p>
    <w:p w14:paraId="54193352" w14:textId="4D237951" w:rsidR="00E45393" w:rsidRDefault="00E45393" w:rsidP="00E45393">
      <w:pPr>
        <w:jc w:val="center"/>
      </w:pPr>
      <w:r w:rsidRPr="00E45393">
        <w:drawing>
          <wp:inline distT="0" distB="0" distL="0" distR="0" wp14:anchorId="64F207EB" wp14:editId="5D08B5D1">
            <wp:extent cx="4692132" cy="5449824"/>
            <wp:effectExtent l="0" t="0" r="0" b="0"/>
            <wp:docPr id="14493964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396404" name=""/>
                    <pic:cNvPicPr/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4697479" cy="5456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99105" w14:textId="38F544D0" w:rsidR="009A51D0" w:rsidRDefault="009A51D0" w:rsidP="005A18A5">
      <w:r>
        <w:t>a) Chứng minh BEHD nội tiếp</w:t>
      </w:r>
    </w:p>
    <w:p w14:paraId="091D476C" w14:textId="3E02FA54" w:rsidR="009A51D0" w:rsidRDefault="009A51D0" w:rsidP="005A18A5">
      <w:r>
        <w:t xml:space="preserve">Tứ giác BEHD có </w:t>
      </w:r>
      <w:r w:rsidRPr="009A51D0">
        <w:rPr>
          <w:position w:val="-4"/>
        </w:rPr>
        <w:object w:dxaOrig="600" w:dyaOrig="340" w14:anchorId="4A81B48D">
          <v:shape id="_x0000_i1284" type="#_x0000_t75" style="width:29.95pt;height:17.3pt" o:ole="">
            <v:imagedata r:id="rId509" o:title=""/>
          </v:shape>
          <o:OLEObject Type="Embed" ProgID="Equation.DSMT4" ShapeID="_x0000_i1284" DrawAspect="Content" ObjectID="_1809705773" r:id="rId510"/>
        </w:object>
      </w:r>
      <w:r>
        <w:t xml:space="preserve">và </w:t>
      </w:r>
      <w:r w:rsidRPr="009A51D0">
        <w:rPr>
          <w:position w:val="-4"/>
        </w:rPr>
        <w:object w:dxaOrig="580" w:dyaOrig="340" w14:anchorId="7D87BC8B">
          <v:shape id="_x0000_i1287" type="#_x0000_t75" style="width:28.8pt;height:17.3pt" o:ole="">
            <v:imagedata r:id="rId511" o:title=""/>
          </v:shape>
          <o:OLEObject Type="Embed" ProgID="Equation.DSMT4" ShapeID="_x0000_i1287" DrawAspect="Content" ObjectID="_1809705774" r:id="rId512"/>
        </w:object>
      </w:r>
      <w:r>
        <w:t xml:space="preserve">ở vị trí đối nhau mà </w:t>
      </w:r>
      <w:r w:rsidRPr="009A51D0">
        <w:rPr>
          <w:position w:val="-6"/>
        </w:rPr>
        <w:object w:dxaOrig="3100" w:dyaOrig="360" w14:anchorId="3BABC5DD">
          <v:shape id="_x0000_i1290" type="#_x0000_t75" style="width:154.95pt;height:17.85pt" o:ole="">
            <v:imagedata r:id="rId513" o:title=""/>
          </v:shape>
          <o:OLEObject Type="Embed" ProgID="Equation.DSMT4" ShapeID="_x0000_i1290" DrawAspect="Content" ObjectID="_1809705775" r:id="rId514"/>
        </w:object>
      </w:r>
    </w:p>
    <w:p w14:paraId="2150E0B5" w14:textId="1C98DD7F" w:rsidR="009A51D0" w:rsidRDefault="009A51D0" w:rsidP="005A18A5">
      <w:r>
        <w:t>Vậy tứ giác BEHD nội tiếp đường tròn</w:t>
      </w:r>
    </w:p>
    <w:p w14:paraId="4C626FC1" w14:textId="77777777" w:rsidR="009A51D0" w:rsidRDefault="009A51D0" w:rsidP="009A51D0">
      <w:r>
        <w:t xml:space="preserve">b) </w:t>
      </w:r>
      <w:r>
        <w:t xml:space="preserve">Chứng minh </w:t>
      </w:r>
      <w:r w:rsidRPr="009A51D0">
        <w:rPr>
          <w:position w:val="-6"/>
        </w:rPr>
        <w:object w:dxaOrig="1380" w:dyaOrig="320" w14:anchorId="47E8E33D">
          <v:shape id="_x0000_i1291" type="#_x0000_t75" style="width:69.1pt;height:16.15pt" o:ole="">
            <v:imagedata r:id="rId506" o:title=""/>
          </v:shape>
          <o:OLEObject Type="Embed" ProgID="Equation.DSMT4" ShapeID="_x0000_i1291" DrawAspect="Content" ObjectID="_1809705776" r:id="rId515"/>
        </w:object>
      </w:r>
    </w:p>
    <w:p w14:paraId="6064ACA2" w14:textId="7C13B45D" w:rsidR="009A51D0" w:rsidRDefault="009A51D0" w:rsidP="005A18A5">
      <w:r>
        <w:t>ΔAEH vuông tại E nên A, E, H cùng thuộc đường tròn đường kính AH</w:t>
      </w:r>
    </w:p>
    <w:p w14:paraId="33A4672F" w14:textId="6102DCEB" w:rsidR="009A51D0" w:rsidRDefault="009A51D0" w:rsidP="005A18A5">
      <w:r>
        <w:t>ΔAFH vuông tại F nên A, F, H cùng thuộc đường tròn đường kính AH</w:t>
      </w:r>
    </w:p>
    <w:p w14:paraId="0C149743" w14:textId="1E83B12A" w:rsidR="009A51D0" w:rsidRDefault="009A51D0" w:rsidP="005A18A5">
      <w:r>
        <w:lastRenderedPageBreak/>
        <w:t>Suy ra A, E, H, F cùng thuộc đường tròn đường kính AH</w:t>
      </w:r>
    </w:p>
    <w:p w14:paraId="0448B545" w14:textId="7A17E7AD" w:rsidR="009A51D0" w:rsidRDefault="009A51D0" w:rsidP="005A18A5">
      <w:r>
        <w:t>Hay AEHF nội tiếp đường tròn đường kính AH</w:t>
      </w:r>
    </w:p>
    <w:p w14:paraId="1A5FC018" w14:textId="7FC468E3" w:rsidR="009A51D0" w:rsidRDefault="009A51D0" w:rsidP="005A18A5">
      <w:r>
        <w:t xml:space="preserve">Trong đường tròn ngoại tiếp tứ giác AEHF có: </w:t>
      </w:r>
      <w:r w:rsidR="0082615F" w:rsidRPr="009A51D0">
        <w:rPr>
          <w:position w:val="-4"/>
        </w:rPr>
        <w:object w:dxaOrig="1320" w:dyaOrig="340" w14:anchorId="4B23FA62">
          <v:shape id="_x0000_i1296" type="#_x0000_t75" style="width:66.25pt;height:17.3pt" o:ole="">
            <v:imagedata r:id="rId516" o:title=""/>
          </v:shape>
          <o:OLEObject Type="Embed" ProgID="Equation.DSMT4" ShapeID="_x0000_i1296" DrawAspect="Content" ObjectID="_1809705777" r:id="rId517"/>
        </w:object>
      </w:r>
      <w:r w:rsidR="0082615F">
        <w:t xml:space="preserve">(cùng chắn cung HF) hay </w:t>
      </w:r>
      <w:r w:rsidR="0082615F" w:rsidRPr="0082615F">
        <w:rPr>
          <w:position w:val="-6"/>
        </w:rPr>
        <w:object w:dxaOrig="1300" w:dyaOrig="360" w14:anchorId="12A6ECAA">
          <v:shape id="_x0000_i1299" type="#_x0000_t75" style="width:65.1pt;height:17.85pt" o:ole="">
            <v:imagedata r:id="rId518" o:title=""/>
          </v:shape>
          <o:OLEObject Type="Embed" ProgID="Equation.DSMT4" ShapeID="_x0000_i1299" DrawAspect="Content" ObjectID="_1809705778" r:id="rId519"/>
        </w:object>
      </w:r>
    </w:p>
    <w:p w14:paraId="5F99F040" w14:textId="0416E6A2" w:rsidR="0082615F" w:rsidRDefault="0082615F" w:rsidP="005A18A5">
      <w:r>
        <w:t xml:space="preserve">Trong đường tròn (O) có: </w:t>
      </w:r>
      <w:r w:rsidRPr="0082615F">
        <w:rPr>
          <w:position w:val="-6"/>
        </w:rPr>
        <w:object w:dxaOrig="1219" w:dyaOrig="360" w14:anchorId="575391FB">
          <v:shape id="_x0000_i1302" type="#_x0000_t75" style="width:61.05pt;height:17.85pt" o:ole="">
            <v:imagedata r:id="rId520" o:title=""/>
          </v:shape>
          <o:OLEObject Type="Embed" ProgID="Equation.DSMT4" ShapeID="_x0000_i1302" DrawAspect="Content" ObjectID="_1809705779" r:id="rId521"/>
        </w:object>
      </w:r>
      <w:r>
        <w:t xml:space="preserve">(cùng chắn cung CK) hay </w:t>
      </w:r>
      <w:r w:rsidRPr="0082615F">
        <w:rPr>
          <w:position w:val="-6"/>
        </w:rPr>
        <w:object w:dxaOrig="1200" w:dyaOrig="360" w14:anchorId="0E540A23">
          <v:shape id="_x0000_i1305" type="#_x0000_t75" style="width:59.9pt;height:17.85pt" o:ole="">
            <v:imagedata r:id="rId522" o:title=""/>
          </v:shape>
          <o:OLEObject Type="Embed" ProgID="Equation.DSMT4" ShapeID="_x0000_i1305" DrawAspect="Content" ObjectID="_1809705780" r:id="rId523"/>
        </w:object>
      </w:r>
    </w:p>
    <w:p w14:paraId="2C3632A5" w14:textId="2FA5078D" w:rsidR="0082615F" w:rsidRDefault="0082615F" w:rsidP="005A18A5">
      <w:r>
        <w:t xml:space="preserve">Do đó, ta được: </w:t>
      </w:r>
      <w:r w:rsidRPr="0082615F">
        <w:rPr>
          <w:position w:val="-6"/>
        </w:rPr>
        <w:object w:dxaOrig="1200" w:dyaOrig="360" w14:anchorId="0A949A9D">
          <v:shape id="_x0000_i1308" type="#_x0000_t75" style="width:59.9pt;height:17.85pt" o:ole="">
            <v:imagedata r:id="rId524" o:title=""/>
          </v:shape>
          <o:OLEObject Type="Embed" ProgID="Equation.DSMT4" ShapeID="_x0000_i1308" DrawAspect="Content" ObjectID="_1809705781" r:id="rId525"/>
        </w:object>
      </w:r>
    </w:p>
    <w:p w14:paraId="796CBC3A" w14:textId="635D1FAF" w:rsidR="0082615F" w:rsidRDefault="0082615F" w:rsidP="005A18A5">
      <w:r>
        <w:t>Xét ΔCNE và ΔCEI có:</w:t>
      </w:r>
    </w:p>
    <w:p w14:paraId="0654A362" w14:textId="01128E6D" w:rsidR="0082615F" w:rsidRDefault="0082615F" w:rsidP="005A18A5">
      <w:r w:rsidRPr="0082615F">
        <w:rPr>
          <w:position w:val="-6"/>
        </w:rPr>
        <w:object w:dxaOrig="1240" w:dyaOrig="360" w14:anchorId="5055B00F">
          <v:shape id="_x0000_i1316" type="#_x0000_t75" style="width:62.2pt;height:17.85pt" o:ole="">
            <v:imagedata r:id="rId526" o:title=""/>
          </v:shape>
          <o:OLEObject Type="Embed" ProgID="Equation.DSMT4" ShapeID="_x0000_i1316" DrawAspect="Content" ObjectID="_1809705782" r:id="rId527"/>
        </w:object>
      </w:r>
      <w:r>
        <w:t>(chung)</w:t>
      </w:r>
    </w:p>
    <w:p w14:paraId="420B7A0C" w14:textId="4F69596B" w:rsidR="0082615F" w:rsidRDefault="0082615F" w:rsidP="005A18A5">
      <w:r w:rsidRPr="0082615F">
        <w:rPr>
          <w:position w:val="-6"/>
        </w:rPr>
        <w:object w:dxaOrig="1200" w:dyaOrig="360" w14:anchorId="11212820">
          <v:shape id="_x0000_i1317" type="#_x0000_t75" style="width:59.9pt;height:17.85pt" o:ole="">
            <v:imagedata r:id="rId524" o:title=""/>
          </v:shape>
          <o:OLEObject Type="Embed" ProgID="Equation.DSMT4" ShapeID="_x0000_i1317" DrawAspect="Content" ObjectID="_1809705783" r:id="rId528"/>
        </w:object>
      </w:r>
      <w:r>
        <w:t>(cmt)</w:t>
      </w:r>
    </w:p>
    <w:p w14:paraId="4924AA2E" w14:textId="3DEE24AC" w:rsidR="0082615F" w:rsidRDefault="0082615F" w:rsidP="005A18A5">
      <w:r>
        <w:t xml:space="preserve">Suy ra </w:t>
      </w:r>
      <w:r>
        <w:t xml:space="preserve">ΔCNE </w:t>
      </w:r>
      <w:r>
        <w:sym w:font="Lamsymbol" w:char="F023"/>
      </w:r>
      <w:r>
        <w:t xml:space="preserve"> ΔCEI</w:t>
      </w:r>
      <w:r>
        <w:t xml:space="preserve"> (g.g)</w:t>
      </w:r>
    </w:p>
    <w:p w14:paraId="7DDD6370" w14:textId="5F30E50A" w:rsidR="0082615F" w:rsidRDefault="0082615F" w:rsidP="005A18A5">
      <w:r>
        <w:t xml:space="preserve">Tỉ số đồng dạng: </w:t>
      </w:r>
      <w:r w:rsidRPr="0082615F">
        <w:rPr>
          <w:position w:val="-24"/>
        </w:rPr>
        <w:object w:dxaOrig="1660" w:dyaOrig="620" w14:anchorId="5CD094D0">
          <v:shape id="_x0000_i1320" type="#_x0000_t75" style="width:82.95pt;height:31.1pt" o:ole="">
            <v:imagedata r:id="rId529" o:title=""/>
          </v:shape>
          <o:OLEObject Type="Embed" ProgID="Equation.DSMT4" ShapeID="_x0000_i1320" DrawAspect="Content" ObjectID="_1809705784" r:id="rId530"/>
        </w:object>
      </w:r>
      <w:r>
        <w:t xml:space="preserve"> hay </w:t>
      </w:r>
      <w:r w:rsidRPr="009A51D0">
        <w:rPr>
          <w:position w:val="-6"/>
        </w:rPr>
        <w:object w:dxaOrig="1380" w:dyaOrig="320" w14:anchorId="17277143">
          <v:shape id="_x0000_i1321" type="#_x0000_t75" style="width:69.1pt;height:16.15pt" o:ole="">
            <v:imagedata r:id="rId506" o:title=""/>
          </v:shape>
          <o:OLEObject Type="Embed" ProgID="Equation.DSMT4" ShapeID="_x0000_i1321" DrawAspect="Content" ObjectID="_1809705785" r:id="rId531"/>
        </w:object>
      </w:r>
    </w:p>
    <w:p w14:paraId="3F169202" w14:textId="19D3AC50" w:rsidR="004C279C" w:rsidRDefault="004C279C" w:rsidP="005A18A5">
      <w:r>
        <w:t>c) Chứng minh M, N, P thẳng hàng</w:t>
      </w:r>
    </w:p>
    <w:p w14:paraId="427BA155" w14:textId="1BE910E0" w:rsidR="004C279C" w:rsidRDefault="004C279C" w:rsidP="005A18A5">
      <w:r>
        <w:t>*Chứng minh MP là đường trung trực của EF</w:t>
      </w:r>
    </w:p>
    <w:p w14:paraId="4CA45835" w14:textId="100B3EF9" w:rsidR="004C279C" w:rsidRDefault="004C279C" w:rsidP="004C279C">
      <w:r>
        <w:t>Δ</w:t>
      </w:r>
      <w:r>
        <w:t>BEC</w:t>
      </w:r>
      <w:r>
        <w:t xml:space="preserve"> vuông tại E nên </w:t>
      </w:r>
      <w:r>
        <w:t>B</w:t>
      </w:r>
      <w:r>
        <w:t xml:space="preserve">, E, </w:t>
      </w:r>
      <w:r>
        <w:t>C</w:t>
      </w:r>
      <w:r>
        <w:t xml:space="preserve"> cùng thuộc đường tròn đường kính </w:t>
      </w:r>
      <w:r>
        <w:t>BC</w:t>
      </w:r>
    </w:p>
    <w:p w14:paraId="57D8CDBB" w14:textId="35897609" w:rsidR="004C279C" w:rsidRDefault="004C279C" w:rsidP="004C279C">
      <w:r>
        <w:t>Δ</w:t>
      </w:r>
      <w:r>
        <w:t>BFC</w:t>
      </w:r>
      <w:r>
        <w:t xml:space="preserve"> vuông tại F nên </w:t>
      </w:r>
      <w:r>
        <w:t>B</w:t>
      </w:r>
      <w:r>
        <w:t xml:space="preserve">, F, </w:t>
      </w:r>
      <w:r>
        <w:t>C</w:t>
      </w:r>
      <w:r>
        <w:t xml:space="preserve"> cùng thuộc đường tròn đường kính </w:t>
      </w:r>
      <w:r>
        <w:t>BC</w:t>
      </w:r>
    </w:p>
    <w:p w14:paraId="33596F07" w14:textId="3F193D27" w:rsidR="004C279C" w:rsidRDefault="004C279C" w:rsidP="004C279C">
      <w:r>
        <w:t xml:space="preserve">Suy ra </w:t>
      </w:r>
      <w:r>
        <w:t xml:space="preserve">B, E, F, C </w:t>
      </w:r>
      <w:r>
        <w:t xml:space="preserve">cùng thuộc đường tròn đường kính </w:t>
      </w:r>
      <w:r>
        <w:t>BC</w:t>
      </w:r>
    </w:p>
    <w:p w14:paraId="09052F32" w14:textId="4806BF30" w:rsidR="004C279C" w:rsidRDefault="004C279C" w:rsidP="004C279C">
      <w:r>
        <w:t xml:space="preserve">Hay </w:t>
      </w:r>
      <w:r>
        <w:t xml:space="preserve">BEFC </w:t>
      </w:r>
      <w:r>
        <w:t xml:space="preserve">nội tiếp đường tròn đường kính </w:t>
      </w:r>
      <w:r>
        <w:t>BC</w:t>
      </w:r>
    </w:p>
    <w:p w14:paraId="35D757B5" w14:textId="77777777" w:rsidR="004C279C" w:rsidRDefault="004C279C" w:rsidP="004C279C"/>
    <w:p w14:paraId="68683E86" w14:textId="54F7DFEC" w:rsidR="004C279C" w:rsidRDefault="004C279C" w:rsidP="004C279C">
      <w:r>
        <w:t>ΔOBC cân tại O (OB = OC = R) có OM là đường cao nên OM cũng là đường trung tuyến</w:t>
      </w:r>
    </w:p>
    <w:p w14:paraId="74A9C4C5" w14:textId="6AE52CB0" w:rsidR="004C279C" w:rsidRDefault="004C279C" w:rsidP="004C279C">
      <w:r>
        <w:t>Hay M là trung điểm của BC và BEFC nội tiếp đường tròn đường kính BC (cmt)</w:t>
      </w:r>
    </w:p>
    <w:p w14:paraId="73798570" w14:textId="045EA5C4" w:rsidR="004C279C" w:rsidRDefault="004C279C" w:rsidP="004C279C">
      <w:r>
        <w:t>Nên ME = MF = MB = MC</w:t>
      </w:r>
    </w:p>
    <w:p w14:paraId="1EB538FC" w14:textId="767DAB57" w:rsidR="004C279C" w:rsidRDefault="004C279C" w:rsidP="004C279C"/>
    <w:p w14:paraId="4338287F" w14:textId="732CC178" w:rsidR="004C279C" w:rsidRDefault="004C279C" w:rsidP="004C279C">
      <w:r>
        <w:t>Do P là tâm đường tròn ngoại tiếp ΔAEF nên P cũng là tâm đường tròn ngoại tiếp tứ giác AEHF</w:t>
      </w:r>
    </w:p>
    <w:p w14:paraId="076E8EED" w14:textId="0EA7659A" w:rsidR="004C279C" w:rsidRDefault="004C279C" w:rsidP="004C279C">
      <w:r>
        <w:t>Suy ra P là trung điểm của AH và PE = PF</w:t>
      </w:r>
    </w:p>
    <w:p w14:paraId="1610E5A2" w14:textId="051F4542" w:rsidR="004C279C" w:rsidRDefault="004C279C" w:rsidP="004C279C">
      <w:r>
        <w:t>Ta có: ME = MF và PE = PF</w:t>
      </w:r>
    </w:p>
    <w:p w14:paraId="04932E41" w14:textId="77777777" w:rsidR="004C279C" w:rsidRDefault="004C279C" w:rsidP="004C279C">
      <w:r>
        <w:t>Suy ra M và P thuộc đường trung trực của EF</w:t>
      </w:r>
    </w:p>
    <w:p w14:paraId="36CB4E3F" w14:textId="74106E76" w:rsidR="004C279C" w:rsidRDefault="004C279C" w:rsidP="004C279C">
      <w:r>
        <w:t>Hay MP là đường trung trực của EF</w:t>
      </w:r>
    </w:p>
    <w:p w14:paraId="5C0D86D9" w14:textId="77777777" w:rsidR="004C279C" w:rsidRDefault="004C279C" w:rsidP="004C279C"/>
    <w:p w14:paraId="472A491F" w14:textId="2BF68E9E" w:rsidR="004C279C" w:rsidRDefault="004C279C" w:rsidP="004C279C">
      <w:r>
        <w:t>*Chứng minh N là trung điểm của EF</w:t>
      </w:r>
    </w:p>
    <w:p w14:paraId="5CE82BD6" w14:textId="0CAABEE8" w:rsidR="00EC0745" w:rsidRDefault="00EC0745" w:rsidP="005A18A5">
      <w:r>
        <w:t xml:space="preserve">Do </w:t>
      </w:r>
      <w:r>
        <w:t xml:space="preserve">ΔCNE </w:t>
      </w:r>
      <w:r>
        <w:sym w:font="Lamsymbol" w:char="F023"/>
      </w:r>
      <w:r>
        <w:t xml:space="preserve"> ΔCEI</w:t>
      </w:r>
      <w:r>
        <w:t xml:space="preserve"> (câu b) suy ra tỉ số đồng dạng </w:t>
      </w:r>
      <w:r w:rsidRPr="0082615F">
        <w:rPr>
          <w:position w:val="-24"/>
        </w:rPr>
        <w:object w:dxaOrig="1660" w:dyaOrig="620" w14:anchorId="0BEC54AB">
          <v:shape id="_x0000_i1322" type="#_x0000_t75" style="width:82.95pt;height:31.1pt" o:ole="">
            <v:imagedata r:id="rId529" o:title=""/>
          </v:shape>
          <o:OLEObject Type="Embed" ProgID="Equation.DSMT4" ShapeID="_x0000_i1322" DrawAspect="Content" ObjectID="_1809705786" r:id="rId532"/>
        </w:object>
      </w:r>
      <w:r>
        <w:t xml:space="preserve"> hay </w:t>
      </w:r>
      <w:r w:rsidRPr="00EC0745">
        <w:rPr>
          <w:position w:val="-24"/>
        </w:rPr>
        <w:object w:dxaOrig="1340" w:dyaOrig="620" w14:anchorId="1630AC9D">
          <v:shape id="_x0000_i1329" type="#_x0000_t75" style="width:66.8pt;height:31.1pt" o:ole="">
            <v:imagedata r:id="rId533" o:title=""/>
          </v:shape>
          <o:OLEObject Type="Embed" ProgID="Equation.DSMT4" ShapeID="_x0000_i1329" DrawAspect="Content" ObjectID="_1809705787" r:id="rId534"/>
        </w:object>
      </w:r>
    </w:p>
    <w:p w14:paraId="4659EBD9" w14:textId="1036E941" w:rsidR="00EC0745" w:rsidRDefault="00EC0745" w:rsidP="005A18A5">
      <w:r>
        <w:lastRenderedPageBreak/>
        <w:t xml:space="preserve">Ta có: </w:t>
      </w:r>
      <w:r w:rsidRPr="00EC0745">
        <w:rPr>
          <w:position w:val="-6"/>
        </w:rPr>
        <w:object w:dxaOrig="1960" w:dyaOrig="360" w14:anchorId="02D14879">
          <v:shape id="_x0000_i1332" type="#_x0000_t75" style="width:97.9pt;height:17.85pt" o:ole="">
            <v:imagedata r:id="rId535" o:title=""/>
          </v:shape>
          <o:OLEObject Type="Embed" ProgID="Equation.DSMT4" ShapeID="_x0000_i1332" DrawAspect="Content" ObjectID="_1809705788" r:id="rId536"/>
        </w:object>
      </w:r>
      <w:r>
        <w:t xml:space="preserve">(kề bù) và </w:t>
      </w:r>
      <w:r w:rsidR="000F2143" w:rsidRPr="00EC0745">
        <w:rPr>
          <w:position w:val="-6"/>
        </w:rPr>
        <w:object w:dxaOrig="1920" w:dyaOrig="360" w14:anchorId="4472FCF5">
          <v:shape id="_x0000_i1337" type="#_x0000_t75" style="width:96.2pt;height:17.85pt" o:ole="">
            <v:imagedata r:id="rId537" o:title=""/>
          </v:shape>
          <o:OLEObject Type="Embed" ProgID="Equation.DSMT4" ShapeID="_x0000_i1337" DrawAspect="Content" ObjectID="_1809705789" r:id="rId538"/>
        </w:object>
      </w:r>
    </w:p>
    <w:p w14:paraId="6660DC85" w14:textId="0DC3A2AB" w:rsidR="000F2143" w:rsidRDefault="000F2143" w:rsidP="005A18A5">
      <w:r>
        <w:t xml:space="preserve">Mà </w:t>
      </w:r>
      <w:r w:rsidRPr="000F2143">
        <w:rPr>
          <w:position w:val="-4"/>
        </w:rPr>
        <w:object w:dxaOrig="1280" w:dyaOrig="340" w14:anchorId="6E924C8D">
          <v:shape id="_x0000_i1340" type="#_x0000_t75" style="width:63.95pt;height:17.3pt" o:ole="">
            <v:imagedata r:id="rId539" o:title=""/>
          </v:shape>
          <o:OLEObject Type="Embed" ProgID="Equation.DSMT4" ShapeID="_x0000_i1340" DrawAspect="Content" ObjectID="_1809705790" r:id="rId540"/>
        </w:object>
      </w:r>
      <w:r>
        <w:t>(cùng chắn cung AE trong đường tròn đường kính AH)</w:t>
      </w:r>
    </w:p>
    <w:p w14:paraId="1F242512" w14:textId="48AED478" w:rsidR="000F2143" w:rsidRDefault="000F2143" w:rsidP="005A18A5">
      <w:r>
        <w:t xml:space="preserve">Suy ra </w:t>
      </w:r>
      <w:r w:rsidRPr="00EC0745">
        <w:rPr>
          <w:position w:val="-6"/>
        </w:rPr>
        <w:object w:dxaOrig="1300" w:dyaOrig="360" w14:anchorId="0A51CBD8">
          <v:shape id="_x0000_i1343" type="#_x0000_t75" style="width:65.1pt;height:17.85pt" o:ole="">
            <v:imagedata r:id="rId541" o:title=""/>
          </v:shape>
          <o:OLEObject Type="Embed" ProgID="Equation.DSMT4" ShapeID="_x0000_i1343" DrawAspect="Content" ObjectID="_1809705791" r:id="rId542"/>
        </w:object>
      </w:r>
    </w:p>
    <w:p w14:paraId="567B42BB" w14:textId="77777777" w:rsidR="000F2143" w:rsidRDefault="000F2143" w:rsidP="005A18A5"/>
    <w:p w14:paraId="30BABA4A" w14:textId="7489B0DC" w:rsidR="000F2143" w:rsidRDefault="000F2143" w:rsidP="005A18A5">
      <w:r>
        <w:t>Xét ΔCFN và ΔKHE có:</w:t>
      </w:r>
    </w:p>
    <w:p w14:paraId="40E5904F" w14:textId="3A5A7D8B" w:rsidR="000F2143" w:rsidRDefault="000F2143" w:rsidP="005A18A5">
      <w:r w:rsidRPr="000F2143">
        <w:rPr>
          <w:position w:val="-6"/>
        </w:rPr>
        <w:object w:dxaOrig="1320" w:dyaOrig="360" w14:anchorId="00E015C5">
          <v:shape id="_x0000_i1346" type="#_x0000_t75" style="width:66.25pt;height:17.85pt" o:ole="">
            <v:imagedata r:id="rId543" o:title=""/>
          </v:shape>
          <o:OLEObject Type="Embed" ProgID="Equation.DSMT4" ShapeID="_x0000_i1346" DrawAspect="Content" ObjectID="_1809705792" r:id="rId544"/>
        </w:object>
      </w:r>
      <w:r>
        <w:t>(cùng chắn cung AI trong đường tròn (O))</w:t>
      </w:r>
    </w:p>
    <w:p w14:paraId="580C1516" w14:textId="3DCBE3EE" w:rsidR="000F2143" w:rsidRDefault="000F2143" w:rsidP="005A18A5">
      <w:r w:rsidRPr="00EC0745">
        <w:rPr>
          <w:position w:val="-6"/>
        </w:rPr>
        <w:object w:dxaOrig="1300" w:dyaOrig="360" w14:anchorId="781B1998">
          <v:shape id="_x0000_i1347" type="#_x0000_t75" style="width:65.1pt;height:17.85pt" o:ole="">
            <v:imagedata r:id="rId541" o:title=""/>
          </v:shape>
          <o:OLEObject Type="Embed" ProgID="Equation.DSMT4" ShapeID="_x0000_i1347" DrawAspect="Content" ObjectID="_1809705793" r:id="rId545"/>
        </w:object>
      </w:r>
      <w:r>
        <w:t>(cmt)</w:t>
      </w:r>
    </w:p>
    <w:p w14:paraId="19FF137F" w14:textId="76BF7FE4" w:rsidR="000F2143" w:rsidRDefault="000F2143" w:rsidP="005A18A5">
      <w:r>
        <w:t xml:space="preserve">Suy ra ΔCFN </w:t>
      </w:r>
      <w:r>
        <w:sym w:font="Lamsymbol" w:char="F023"/>
      </w:r>
      <w:r>
        <w:t xml:space="preserve"> ΔKHE (g.g)</w:t>
      </w:r>
    </w:p>
    <w:p w14:paraId="5A0C5683" w14:textId="641A0A7A" w:rsidR="000F2143" w:rsidRDefault="000F2143" w:rsidP="005A18A5">
      <w:r>
        <w:t xml:space="preserve">Tỉ số đồng dạng: </w:t>
      </w:r>
      <w:r w:rsidRPr="000F2143">
        <w:rPr>
          <w:position w:val="-24"/>
        </w:rPr>
        <w:object w:dxaOrig="1080" w:dyaOrig="620" w14:anchorId="5657B83E">
          <v:shape id="_x0000_i1350" type="#_x0000_t75" style="width:54.15pt;height:31.1pt" o:ole="">
            <v:imagedata r:id="rId546" o:title=""/>
          </v:shape>
          <o:OLEObject Type="Embed" ProgID="Equation.DSMT4" ShapeID="_x0000_i1350" DrawAspect="Content" ObjectID="_1809705794" r:id="rId547"/>
        </w:object>
      </w:r>
      <w:r>
        <w:t xml:space="preserve"> hay </w:t>
      </w:r>
      <w:r w:rsidRPr="000F2143">
        <w:rPr>
          <w:position w:val="-24"/>
        </w:rPr>
        <w:object w:dxaOrig="1420" w:dyaOrig="620" w14:anchorId="6533E430">
          <v:shape id="_x0000_i1353" type="#_x0000_t75" style="width:70.85pt;height:31.1pt" o:ole="">
            <v:imagedata r:id="rId548" o:title=""/>
          </v:shape>
          <o:OLEObject Type="Embed" ProgID="Equation.DSMT4" ShapeID="_x0000_i1353" DrawAspect="Content" ObjectID="_1809705795" r:id="rId549"/>
        </w:object>
      </w:r>
    </w:p>
    <w:p w14:paraId="5F97E428" w14:textId="21F5DF5A" w:rsidR="000F2143" w:rsidRDefault="000F2143" w:rsidP="005A18A5">
      <w:r>
        <w:t xml:space="preserve">Khi đó ta được: </w:t>
      </w:r>
      <w:r w:rsidRPr="000F2143">
        <w:rPr>
          <w:position w:val="-24"/>
        </w:rPr>
        <w:object w:dxaOrig="1440" w:dyaOrig="620" w14:anchorId="008437DD">
          <v:shape id="_x0000_i1358" type="#_x0000_t75" style="width:1in;height:31.1pt" o:ole="">
            <v:imagedata r:id="rId550" o:title=""/>
          </v:shape>
          <o:OLEObject Type="Embed" ProgID="Equation.DSMT4" ShapeID="_x0000_i1358" DrawAspect="Content" ObjectID="_1809705796" r:id="rId551"/>
        </w:object>
      </w:r>
    </w:p>
    <w:p w14:paraId="73EB9625" w14:textId="77777777" w:rsidR="004A335E" w:rsidRDefault="004A335E" w:rsidP="005A18A5"/>
    <w:p w14:paraId="18D64FB3" w14:textId="57F52DD1" w:rsidR="004A335E" w:rsidRDefault="004A335E" w:rsidP="005A18A5">
      <w:r>
        <w:t>Xét ΔIEA và ΔBEK có:</w:t>
      </w:r>
    </w:p>
    <w:p w14:paraId="109224C8" w14:textId="494F1DAF" w:rsidR="004A335E" w:rsidRDefault="004A335E" w:rsidP="005A18A5">
      <w:r w:rsidRPr="004A335E">
        <w:rPr>
          <w:position w:val="-4"/>
        </w:rPr>
        <w:object w:dxaOrig="1180" w:dyaOrig="340" w14:anchorId="6C3ED15F">
          <v:shape id="_x0000_i1369" type="#_x0000_t75" style="width:58.75pt;height:17.3pt" o:ole="">
            <v:imagedata r:id="rId552" o:title=""/>
          </v:shape>
          <o:OLEObject Type="Embed" ProgID="Equation.DSMT4" ShapeID="_x0000_i1369" DrawAspect="Content" ObjectID="_1809705797" r:id="rId553"/>
        </w:object>
      </w:r>
      <w:r>
        <w:t>(đối đỉnh)</w:t>
      </w:r>
    </w:p>
    <w:p w14:paraId="1DEB3103" w14:textId="04FD4F4C" w:rsidR="004A335E" w:rsidRDefault="004A335E" w:rsidP="005A18A5">
      <w:r w:rsidRPr="004A335E">
        <w:rPr>
          <w:position w:val="-4"/>
        </w:rPr>
        <w:object w:dxaOrig="1180" w:dyaOrig="340" w14:anchorId="704180B7">
          <v:shape id="_x0000_i1371" type="#_x0000_t75" style="width:58.75pt;height:17.3pt" o:ole="">
            <v:imagedata r:id="rId554" o:title=""/>
          </v:shape>
          <o:OLEObject Type="Embed" ProgID="Equation.DSMT4" ShapeID="_x0000_i1371" DrawAspect="Content" ObjectID="_1809705798" r:id="rId555"/>
        </w:object>
      </w:r>
      <w:r>
        <w:t>(cùng chắn cung BI trong (O))</w:t>
      </w:r>
    </w:p>
    <w:p w14:paraId="67256C01" w14:textId="1B5308C0" w:rsidR="004A335E" w:rsidRDefault="004A335E" w:rsidP="005A18A5">
      <w:r>
        <w:t xml:space="preserve">Suy ra </w:t>
      </w:r>
      <w:r>
        <w:t xml:space="preserve">ΔIEA </w:t>
      </w:r>
      <w:r>
        <w:sym w:font="Lamsymbol" w:char="F023"/>
      </w:r>
      <w:r>
        <w:t xml:space="preserve"> ΔBEK</w:t>
      </w:r>
      <w:r>
        <w:t xml:space="preserve"> (g.g)</w:t>
      </w:r>
    </w:p>
    <w:p w14:paraId="29633689" w14:textId="4A3B078F" w:rsidR="004A335E" w:rsidRDefault="004A335E" w:rsidP="005A18A5">
      <w:r>
        <w:t xml:space="preserve">Tỉ số đồng dạng: </w:t>
      </w:r>
      <w:r w:rsidRPr="004A335E">
        <w:rPr>
          <w:position w:val="-24"/>
        </w:rPr>
        <w:object w:dxaOrig="1040" w:dyaOrig="620" w14:anchorId="35F315ED">
          <v:shape id="_x0000_i1374" type="#_x0000_t75" style="width:51.85pt;height:31.1pt" o:ole="">
            <v:imagedata r:id="rId556" o:title=""/>
          </v:shape>
          <o:OLEObject Type="Embed" ProgID="Equation.DSMT4" ShapeID="_x0000_i1374" DrawAspect="Content" ObjectID="_1809705799" r:id="rId557"/>
        </w:object>
      </w:r>
      <w:r>
        <w:t xml:space="preserve"> hay </w:t>
      </w:r>
      <w:r w:rsidRPr="004A335E">
        <w:rPr>
          <w:position w:val="-6"/>
        </w:rPr>
        <w:object w:dxaOrig="1620" w:dyaOrig="279" w14:anchorId="649A0A63">
          <v:shape id="_x0000_i1377" type="#_x0000_t75" style="width:81.2pt;height:13.8pt" o:ole="">
            <v:imagedata r:id="rId558" o:title=""/>
          </v:shape>
          <o:OLEObject Type="Embed" ProgID="Equation.DSMT4" ShapeID="_x0000_i1377" DrawAspect="Content" ObjectID="_1809705800" r:id="rId559"/>
        </w:object>
      </w:r>
      <w:r>
        <w:t>(1)</w:t>
      </w:r>
    </w:p>
    <w:p w14:paraId="0CD0758D" w14:textId="77777777" w:rsidR="004A335E" w:rsidRDefault="004A335E" w:rsidP="005A18A5"/>
    <w:p w14:paraId="3ED6901A" w14:textId="6BF26803" w:rsidR="004A335E" w:rsidRDefault="004A335E" w:rsidP="005A18A5">
      <w:r>
        <w:t>Xét ΔCEB và ΔAEH có:</w:t>
      </w:r>
    </w:p>
    <w:p w14:paraId="3CE68C7A" w14:textId="3A6D71EF" w:rsidR="004A335E" w:rsidRDefault="004A335E" w:rsidP="005A18A5">
      <w:r w:rsidRPr="004A335E">
        <w:rPr>
          <w:position w:val="-6"/>
        </w:rPr>
        <w:object w:dxaOrig="1860" w:dyaOrig="360" w14:anchorId="61673D52">
          <v:shape id="_x0000_i1380" type="#_x0000_t75" style="width:92.75pt;height:17.85pt" o:ole="">
            <v:imagedata r:id="rId560" o:title=""/>
          </v:shape>
          <o:OLEObject Type="Embed" ProgID="Equation.DSMT4" ShapeID="_x0000_i1380" DrawAspect="Content" ObjectID="_1809705801" r:id="rId561"/>
        </w:object>
      </w:r>
    </w:p>
    <w:p w14:paraId="31DAB5E1" w14:textId="5952BDC3" w:rsidR="004A335E" w:rsidRDefault="004A335E" w:rsidP="005A18A5">
      <w:r w:rsidRPr="004A335E">
        <w:rPr>
          <w:position w:val="-6"/>
        </w:rPr>
        <w:object w:dxaOrig="1280" w:dyaOrig="360" w14:anchorId="79A5CE8C">
          <v:shape id="_x0000_i1383" type="#_x0000_t75" style="width:63.95pt;height:17.85pt" o:ole="">
            <v:imagedata r:id="rId562" o:title=""/>
          </v:shape>
          <o:OLEObject Type="Embed" ProgID="Equation.DSMT4" ShapeID="_x0000_i1383" DrawAspect="Content" ObjectID="_1809705802" r:id="rId563"/>
        </w:object>
      </w:r>
      <w:r>
        <w:t>(cùng phụ góc ABC)</w:t>
      </w:r>
    </w:p>
    <w:p w14:paraId="75D3CEC3" w14:textId="31388372" w:rsidR="004A335E" w:rsidRDefault="004A335E" w:rsidP="005A18A5">
      <w:r>
        <w:t xml:space="preserve">Suy ra </w:t>
      </w:r>
      <w:r>
        <w:t xml:space="preserve">ΔCEB </w:t>
      </w:r>
      <w:r>
        <w:sym w:font="Lamsymbol" w:char="F023"/>
      </w:r>
      <w:r>
        <w:t xml:space="preserve"> ΔAEH</w:t>
      </w:r>
      <w:r>
        <w:t xml:space="preserve"> (g.g)</w:t>
      </w:r>
    </w:p>
    <w:p w14:paraId="0066CA39" w14:textId="036C1141" w:rsidR="004A335E" w:rsidRDefault="004A335E" w:rsidP="005A18A5">
      <w:r>
        <w:t xml:space="preserve">Tỉ số đồng dạng: </w:t>
      </w:r>
      <w:r w:rsidRPr="004A335E">
        <w:rPr>
          <w:position w:val="-24"/>
        </w:rPr>
        <w:object w:dxaOrig="1060" w:dyaOrig="620" w14:anchorId="687C038A">
          <v:shape id="_x0000_i1386" type="#_x0000_t75" style="width:53pt;height:31.1pt" o:ole="">
            <v:imagedata r:id="rId564" o:title=""/>
          </v:shape>
          <o:OLEObject Type="Embed" ProgID="Equation.DSMT4" ShapeID="_x0000_i1386" DrawAspect="Content" ObjectID="_1809705803" r:id="rId565"/>
        </w:object>
      </w:r>
      <w:r>
        <w:t xml:space="preserve"> hay </w:t>
      </w:r>
      <w:r w:rsidRPr="004A335E">
        <w:rPr>
          <w:position w:val="-6"/>
        </w:rPr>
        <w:object w:dxaOrig="1660" w:dyaOrig="279" w14:anchorId="6B005FED">
          <v:shape id="_x0000_i1389" type="#_x0000_t75" style="width:82.95pt;height:13.8pt" o:ole="">
            <v:imagedata r:id="rId566" o:title=""/>
          </v:shape>
          <o:OLEObject Type="Embed" ProgID="Equation.DSMT4" ShapeID="_x0000_i1389" DrawAspect="Content" ObjectID="_1809705804" r:id="rId567"/>
        </w:object>
      </w:r>
      <w:r>
        <w:t>(2)</w:t>
      </w:r>
    </w:p>
    <w:p w14:paraId="7112AB1E" w14:textId="066CE321" w:rsidR="004A335E" w:rsidRDefault="004A335E" w:rsidP="005A18A5">
      <w:r>
        <w:t xml:space="preserve">Từ (1) và (2) suy ra </w:t>
      </w:r>
      <w:r w:rsidR="00EA6372" w:rsidRPr="004A335E">
        <w:rPr>
          <w:position w:val="-6"/>
        </w:rPr>
        <w:object w:dxaOrig="1640" w:dyaOrig="279" w14:anchorId="38948296">
          <v:shape id="_x0000_i1394" type="#_x0000_t75" style="width:81.8pt;height:13.8pt" o:ole="">
            <v:imagedata r:id="rId568" o:title=""/>
          </v:shape>
          <o:OLEObject Type="Embed" ProgID="Equation.DSMT4" ShapeID="_x0000_i1394" DrawAspect="Content" ObjectID="_1809705805" r:id="rId569"/>
        </w:object>
      </w:r>
    </w:p>
    <w:p w14:paraId="59BEC7F9" w14:textId="77777777" w:rsidR="00EA6372" w:rsidRDefault="00EA6372" w:rsidP="005A18A5">
      <w:r>
        <w:t xml:space="preserve">Do đó, </w:t>
      </w:r>
      <w:r w:rsidRPr="000F2143">
        <w:rPr>
          <w:position w:val="-24"/>
        </w:rPr>
        <w:object w:dxaOrig="1740" w:dyaOrig="620" w14:anchorId="017857C1">
          <v:shape id="_x0000_i1397" type="#_x0000_t75" style="width:87pt;height:31.1pt" o:ole="">
            <v:imagedata r:id="rId570" o:title=""/>
          </v:shape>
          <o:OLEObject Type="Embed" ProgID="Equation.DSMT4" ShapeID="_x0000_i1397" DrawAspect="Content" ObjectID="_1809705806" r:id="rId571"/>
        </w:object>
      </w:r>
    </w:p>
    <w:p w14:paraId="3244DAC5" w14:textId="2A0D9B33" w:rsidR="00EA6372" w:rsidRDefault="00EA6372" w:rsidP="005A18A5">
      <w:r>
        <w:t>Hay NE = NF và N thuộc EF nên N là trung điểm của EF</w:t>
      </w:r>
    </w:p>
    <w:p w14:paraId="30786B2B" w14:textId="235A057E" w:rsidR="00EA6372" w:rsidRDefault="00EA6372" w:rsidP="005A18A5">
      <w:r>
        <w:t>Suy ra N thuộc đường trung trực MP của EF</w:t>
      </w:r>
    </w:p>
    <w:p w14:paraId="1B091486" w14:textId="6801290E" w:rsidR="00EA6372" w:rsidRDefault="00EA6372" w:rsidP="005A18A5">
      <w:r>
        <w:t>Vậy ba điểm M, N, P thẳng hàng</w:t>
      </w:r>
    </w:p>
    <w:p w14:paraId="2B682684" w14:textId="77777777" w:rsidR="004A335E" w:rsidRDefault="004A335E" w:rsidP="005A18A5"/>
    <w:sectPr w:rsidR="004A335E" w:rsidSect="00EA644D">
      <w:pgSz w:w="12240" w:h="15840"/>
      <w:pgMar w:top="720" w:right="36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Lamsymbol">
    <w:altName w:val="Symbol"/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5BC1"/>
    <w:rsid w:val="00022517"/>
    <w:rsid w:val="000555C4"/>
    <w:rsid w:val="00086A5D"/>
    <w:rsid w:val="000A1E91"/>
    <w:rsid w:val="000B4664"/>
    <w:rsid w:val="000B63F2"/>
    <w:rsid w:val="000D0BC4"/>
    <w:rsid w:val="000F2143"/>
    <w:rsid w:val="00100F7C"/>
    <w:rsid w:val="00141AED"/>
    <w:rsid w:val="00153EE7"/>
    <w:rsid w:val="0018178F"/>
    <w:rsid w:val="001859B4"/>
    <w:rsid w:val="00220BE5"/>
    <w:rsid w:val="0022675C"/>
    <w:rsid w:val="00236556"/>
    <w:rsid w:val="00246965"/>
    <w:rsid w:val="00272CA0"/>
    <w:rsid w:val="00286348"/>
    <w:rsid w:val="0029065F"/>
    <w:rsid w:val="00291ECA"/>
    <w:rsid w:val="00292F73"/>
    <w:rsid w:val="002C03AD"/>
    <w:rsid w:val="00323BF7"/>
    <w:rsid w:val="00343EF8"/>
    <w:rsid w:val="00346B34"/>
    <w:rsid w:val="003856DD"/>
    <w:rsid w:val="003E2909"/>
    <w:rsid w:val="003E7885"/>
    <w:rsid w:val="00426CE6"/>
    <w:rsid w:val="00442CE9"/>
    <w:rsid w:val="00480511"/>
    <w:rsid w:val="004A1B47"/>
    <w:rsid w:val="004A335E"/>
    <w:rsid w:val="004C279C"/>
    <w:rsid w:val="004C5FB3"/>
    <w:rsid w:val="005549D2"/>
    <w:rsid w:val="005622C7"/>
    <w:rsid w:val="005A18A5"/>
    <w:rsid w:val="005E6314"/>
    <w:rsid w:val="00601A20"/>
    <w:rsid w:val="006166B0"/>
    <w:rsid w:val="0062062E"/>
    <w:rsid w:val="00630ECD"/>
    <w:rsid w:val="00683206"/>
    <w:rsid w:val="006B4FD6"/>
    <w:rsid w:val="006B6BD9"/>
    <w:rsid w:val="006C5EEB"/>
    <w:rsid w:val="006E262F"/>
    <w:rsid w:val="00704DE0"/>
    <w:rsid w:val="00706DD7"/>
    <w:rsid w:val="00713D69"/>
    <w:rsid w:val="00714C64"/>
    <w:rsid w:val="00717A61"/>
    <w:rsid w:val="007474DE"/>
    <w:rsid w:val="007A57BD"/>
    <w:rsid w:val="007E48A6"/>
    <w:rsid w:val="007F643A"/>
    <w:rsid w:val="00804A5B"/>
    <w:rsid w:val="0081517A"/>
    <w:rsid w:val="00821C7A"/>
    <w:rsid w:val="008240DC"/>
    <w:rsid w:val="0082615F"/>
    <w:rsid w:val="00833BAC"/>
    <w:rsid w:val="00852388"/>
    <w:rsid w:val="00861AC3"/>
    <w:rsid w:val="00882694"/>
    <w:rsid w:val="00895350"/>
    <w:rsid w:val="008963EB"/>
    <w:rsid w:val="008B5FF7"/>
    <w:rsid w:val="008C07C2"/>
    <w:rsid w:val="008E62C7"/>
    <w:rsid w:val="008F32BD"/>
    <w:rsid w:val="00930AF1"/>
    <w:rsid w:val="00956F8A"/>
    <w:rsid w:val="009675BC"/>
    <w:rsid w:val="0097476D"/>
    <w:rsid w:val="00990114"/>
    <w:rsid w:val="009A0617"/>
    <w:rsid w:val="009A51D0"/>
    <w:rsid w:val="009A7936"/>
    <w:rsid w:val="009C7C8C"/>
    <w:rsid w:val="009D7B00"/>
    <w:rsid w:val="009E3347"/>
    <w:rsid w:val="00A07609"/>
    <w:rsid w:val="00A2080D"/>
    <w:rsid w:val="00A4721B"/>
    <w:rsid w:val="00A56579"/>
    <w:rsid w:val="00A62763"/>
    <w:rsid w:val="00A91542"/>
    <w:rsid w:val="00AB1F7C"/>
    <w:rsid w:val="00AC7BC1"/>
    <w:rsid w:val="00B20876"/>
    <w:rsid w:val="00B25D60"/>
    <w:rsid w:val="00B3463C"/>
    <w:rsid w:val="00B448DE"/>
    <w:rsid w:val="00B5564C"/>
    <w:rsid w:val="00B71A5C"/>
    <w:rsid w:val="00B87239"/>
    <w:rsid w:val="00B9080A"/>
    <w:rsid w:val="00B946B4"/>
    <w:rsid w:val="00B9794E"/>
    <w:rsid w:val="00BA7CB4"/>
    <w:rsid w:val="00BD78B8"/>
    <w:rsid w:val="00C32A12"/>
    <w:rsid w:val="00C37EB7"/>
    <w:rsid w:val="00C43914"/>
    <w:rsid w:val="00C47876"/>
    <w:rsid w:val="00C5055C"/>
    <w:rsid w:val="00C76ED6"/>
    <w:rsid w:val="00C8407B"/>
    <w:rsid w:val="00CA2BA5"/>
    <w:rsid w:val="00CB0F0F"/>
    <w:rsid w:val="00CB4A94"/>
    <w:rsid w:val="00CB698A"/>
    <w:rsid w:val="00CD5B3C"/>
    <w:rsid w:val="00D3118A"/>
    <w:rsid w:val="00D44401"/>
    <w:rsid w:val="00D55BF0"/>
    <w:rsid w:val="00D65E7E"/>
    <w:rsid w:val="00D90893"/>
    <w:rsid w:val="00DA1533"/>
    <w:rsid w:val="00DA3060"/>
    <w:rsid w:val="00DE2CD7"/>
    <w:rsid w:val="00E1737D"/>
    <w:rsid w:val="00E238CD"/>
    <w:rsid w:val="00E246DA"/>
    <w:rsid w:val="00E45393"/>
    <w:rsid w:val="00E47924"/>
    <w:rsid w:val="00E63D25"/>
    <w:rsid w:val="00E90B47"/>
    <w:rsid w:val="00E91FD4"/>
    <w:rsid w:val="00EA6372"/>
    <w:rsid w:val="00EA644D"/>
    <w:rsid w:val="00EB455B"/>
    <w:rsid w:val="00EB60FE"/>
    <w:rsid w:val="00EB75BB"/>
    <w:rsid w:val="00EC0745"/>
    <w:rsid w:val="00EC1067"/>
    <w:rsid w:val="00F15BC1"/>
    <w:rsid w:val="00F239F3"/>
    <w:rsid w:val="00F41223"/>
    <w:rsid w:val="00F84D1B"/>
    <w:rsid w:val="00F95A08"/>
    <w:rsid w:val="00FA2ABF"/>
    <w:rsid w:val="00FC07C2"/>
    <w:rsid w:val="00FD7C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D429B2"/>
  <w15:chartTrackingRefBased/>
  <w15:docId w15:val="{879A2911-C6C5-4AFF-8BC4-211C2770CC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6"/>
        <w:szCs w:val="24"/>
        <w:lang w:val="en-US" w:eastAsia="en-US" w:bidi="ar-SA"/>
        <w14:ligatures w14:val="standardContextual"/>
      </w:rPr>
    </w:rPrDefault>
    <w:pPrDefault>
      <w:pPr>
        <w:spacing w:after="16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15BC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15BC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15BC1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15BC1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15BC1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15BC1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15BC1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15BC1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15BC1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15BC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15BC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15BC1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15BC1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15BC1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15BC1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15BC1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15BC1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15BC1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15BC1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5BC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15BC1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F15BC1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15BC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15BC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F15BC1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F15BC1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15BC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15BC1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15BC1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oleObject" Target="embeddings/oleObject9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8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34.wmf"/><Relationship Id="rId32" Type="http://schemas.openxmlformats.org/officeDocument/2006/relationships/image" Target="media/image15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4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4.bin"/><Relationship Id="rId43" Type="http://schemas.openxmlformats.org/officeDocument/2006/relationships/image" Target="media/image21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80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4.bin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0.bin"/><Relationship Id="rId564" Type="http://schemas.openxmlformats.org/officeDocument/2006/relationships/image" Target="media/image276.wmf"/><Relationship Id="rId424" Type="http://schemas.openxmlformats.org/officeDocument/2006/relationships/oleObject" Target="embeddings/oleObject213.bin"/><Relationship Id="rId270" Type="http://schemas.openxmlformats.org/officeDocument/2006/relationships/oleObject" Target="embeddings/oleObject136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80.wmf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18.bin"/><Relationship Id="rId281" Type="http://schemas.openxmlformats.org/officeDocument/2006/relationships/image" Target="media/image137.png"/><Relationship Id="rId337" Type="http://schemas.openxmlformats.org/officeDocument/2006/relationships/image" Target="media/image164.wmf"/><Relationship Id="rId502" Type="http://schemas.openxmlformats.org/officeDocument/2006/relationships/oleObject" Target="embeddings/oleObject252.bin"/><Relationship Id="rId34" Type="http://schemas.openxmlformats.org/officeDocument/2006/relationships/image" Target="media/image16.png"/><Relationship Id="rId76" Type="http://schemas.openxmlformats.org/officeDocument/2006/relationships/image" Target="media/image37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6.wmf"/><Relationship Id="rId544" Type="http://schemas.openxmlformats.org/officeDocument/2006/relationships/oleObject" Target="embeddings/oleObject275.bin"/><Relationship Id="rId7" Type="http://schemas.openxmlformats.org/officeDocument/2006/relationships/image" Target="media/image3.wmf"/><Relationship Id="rId183" Type="http://schemas.openxmlformats.org/officeDocument/2006/relationships/image" Target="media/image89.wmf"/><Relationship Id="rId239" Type="http://schemas.openxmlformats.org/officeDocument/2006/relationships/oleObject" Target="embeddings/oleObject121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3.bin"/><Relationship Id="rId446" Type="http://schemas.openxmlformats.org/officeDocument/2006/relationships/image" Target="media/image220.png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88" Type="http://schemas.openxmlformats.org/officeDocument/2006/relationships/oleObject" Target="embeddings/oleObject245.bin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oleObject" Target="embeddings/oleObject281.bin"/><Relationship Id="rId152" Type="http://schemas.openxmlformats.org/officeDocument/2006/relationships/oleObject" Target="embeddings/oleObject76.bin"/><Relationship Id="rId194" Type="http://schemas.openxmlformats.org/officeDocument/2006/relationships/image" Target="media/image94.wmf"/><Relationship Id="rId208" Type="http://schemas.openxmlformats.org/officeDocument/2006/relationships/image" Target="media/image100.wmf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9.bin"/><Relationship Id="rId261" Type="http://schemas.openxmlformats.org/officeDocument/2006/relationships/image" Target="media/image127.png"/><Relationship Id="rId499" Type="http://schemas.openxmlformats.org/officeDocument/2006/relationships/image" Target="media/image246.wmf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524" Type="http://schemas.openxmlformats.org/officeDocument/2006/relationships/image" Target="media/image258.wmf"/><Relationship Id="rId566" Type="http://schemas.openxmlformats.org/officeDocument/2006/relationships/image" Target="media/image277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81.wmf"/><Relationship Id="rId426" Type="http://schemas.openxmlformats.org/officeDocument/2006/relationships/oleObject" Target="embeddings/oleObject214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7.bin"/><Relationship Id="rId328" Type="http://schemas.openxmlformats.org/officeDocument/2006/relationships/image" Target="media/image160.wmf"/><Relationship Id="rId535" Type="http://schemas.openxmlformats.org/officeDocument/2006/relationships/image" Target="media/image262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9.bin"/><Relationship Id="rId479" Type="http://schemas.openxmlformats.org/officeDocument/2006/relationships/oleObject" Target="embeddings/oleObject241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5.png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546" Type="http://schemas.openxmlformats.org/officeDocument/2006/relationships/image" Target="media/image267.wmf"/><Relationship Id="rId78" Type="http://schemas.openxmlformats.org/officeDocument/2006/relationships/image" Target="media/image38.png"/><Relationship Id="rId101" Type="http://schemas.openxmlformats.org/officeDocument/2006/relationships/image" Target="media/image49.wmf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4.bin"/><Relationship Id="rId9" Type="http://schemas.openxmlformats.org/officeDocument/2006/relationships/image" Target="media/image4.wmf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1.wmf"/><Relationship Id="rId252" Type="http://schemas.openxmlformats.org/officeDocument/2006/relationships/oleObject" Target="embeddings/oleObject127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oleObject" Target="embeddings/oleObject259.bin"/><Relationship Id="rId47" Type="http://schemas.openxmlformats.org/officeDocument/2006/relationships/image" Target="media/image2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76.wmf"/><Relationship Id="rId557" Type="http://schemas.openxmlformats.org/officeDocument/2006/relationships/oleObject" Target="embeddings/oleObject282.bin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5.wmf"/><Relationship Id="rId470" Type="http://schemas.openxmlformats.org/officeDocument/2006/relationships/oleObject" Target="embeddings/oleObject236.bin"/><Relationship Id="rId526" Type="http://schemas.openxmlformats.org/officeDocument/2006/relationships/image" Target="media/image259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1.wmf"/><Relationship Id="rId568" Type="http://schemas.openxmlformats.org/officeDocument/2006/relationships/image" Target="media/image278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82.wmf"/><Relationship Id="rId428" Type="http://schemas.openxmlformats.org/officeDocument/2006/relationships/image" Target="media/image211.wmf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8.bin"/><Relationship Id="rId481" Type="http://schemas.openxmlformats.org/officeDocument/2006/relationships/oleObject" Target="embeddings/oleObject242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6.bin"/><Relationship Id="rId537" Type="http://schemas.openxmlformats.org/officeDocument/2006/relationships/image" Target="media/image263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72.bin"/><Relationship Id="rId383" Type="http://schemas.openxmlformats.org/officeDocument/2006/relationships/image" Target="media/image188.wmf"/><Relationship Id="rId439" Type="http://schemas.openxmlformats.org/officeDocument/2006/relationships/oleObject" Target="embeddings/oleObject220.bin"/><Relationship Id="rId201" Type="http://schemas.openxmlformats.org/officeDocument/2006/relationships/oleObject" Target="embeddings/oleObject101.bin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3.bin"/><Relationship Id="rId450" Type="http://schemas.openxmlformats.org/officeDocument/2006/relationships/image" Target="media/image222.wmf"/><Relationship Id="rId506" Type="http://schemas.openxmlformats.org/officeDocument/2006/relationships/image" Target="media/image249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47.bin"/><Relationship Id="rId548" Type="http://schemas.openxmlformats.org/officeDocument/2006/relationships/image" Target="media/image268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78.bin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5.bin"/><Relationship Id="rId212" Type="http://schemas.openxmlformats.org/officeDocument/2006/relationships/image" Target="media/image102.wmf"/><Relationship Id="rId254" Type="http://schemas.openxmlformats.org/officeDocument/2006/relationships/oleObject" Target="embeddings/oleObject12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49.bin"/><Relationship Id="rId461" Type="http://schemas.openxmlformats.org/officeDocument/2006/relationships/image" Target="media/image227.png"/><Relationship Id="rId517" Type="http://schemas.openxmlformats.org/officeDocument/2006/relationships/oleObject" Target="embeddings/oleObject260.bin"/><Relationship Id="rId559" Type="http://schemas.openxmlformats.org/officeDocument/2006/relationships/oleObject" Target="embeddings/oleObject283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8.bin"/><Relationship Id="rId198" Type="http://schemas.openxmlformats.org/officeDocument/2006/relationships/image" Target="media/image96.wmf"/><Relationship Id="rId321" Type="http://schemas.openxmlformats.org/officeDocument/2006/relationships/image" Target="media/image156.png"/><Relationship Id="rId363" Type="http://schemas.openxmlformats.org/officeDocument/2006/relationships/image" Target="media/image177.wmf"/><Relationship Id="rId419" Type="http://schemas.openxmlformats.org/officeDocument/2006/relationships/image" Target="media/image206.wmf"/><Relationship Id="rId570" Type="http://schemas.openxmlformats.org/officeDocument/2006/relationships/image" Target="media/image279.wmf"/><Relationship Id="rId223" Type="http://schemas.openxmlformats.org/officeDocument/2006/relationships/image" Target="media/image108.wmf"/><Relationship Id="rId430" Type="http://schemas.openxmlformats.org/officeDocument/2006/relationships/image" Target="media/image212.wmf"/><Relationship Id="rId18" Type="http://schemas.openxmlformats.org/officeDocument/2006/relationships/image" Target="media/image8.wmf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37.bin"/><Relationship Id="rId528" Type="http://schemas.openxmlformats.org/officeDocument/2006/relationships/oleObject" Target="embeddings/oleObject266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4.bin"/><Relationship Id="rId332" Type="http://schemas.openxmlformats.org/officeDocument/2006/relationships/image" Target="media/image162.wmf"/><Relationship Id="rId374" Type="http://schemas.openxmlformats.org/officeDocument/2006/relationships/image" Target="media/image183.png"/><Relationship Id="rId71" Type="http://schemas.openxmlformats.org/officeDocument/2006/relationships/oleObject" Target="embeddings/oleObject34.bin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39.bin"/><Relationship Id="rId441" Type="http://schemas.openxmlformats.org/officeDocument/2006/relationships/oleObject" Target="embeddings/oleObject221.bin"/><Relationship Id="rId483" Type="http://schemas.openxmlformats.org/officeDocument/2006/relationships/image" Target="media/image238.wmf"/><Relationship Id="rId539" Type="http://schemas.openxmlformats.org/officeDocument/2006/relationships/image" Target="media/image264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7.bin"/><Relationship Id="rId178" Type="http://schemas.openxmlformats.org/officeDocument/2006/relationships/image" Target="media/image86.png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9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9.wmf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6.bin"/><Relationship Id="rId452" Type="http://schemas.openxmlformats.org/officeDocument/2006/relationships/image" Target="media/image223.wmf"/><Relationship Id="rId494" Type="http://schemas.openxmlformats.org/officeDocument/2006/relationships/oleObject" Target="embeddings/oleObject248.bin"/><Relationship Id="rId508" Type="http://schemas.openxmlformats.org/officeDocument/2006/relationships/image" Target="media/image250.png"/><Relationship Id="rId105" Type="http://schemas.openxmlformats.org/officeDocument/2006/relationships/image" Target="media/image51.wmf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57.bin"/><Relationship Id="rId354" Type="http://schemas.openxmlformats.org/officeDocument/2006/relationships/oleObject" Target="embeddings/oleObject179.bin"/><Relationship Id="rId51" Type="http://schemas.openxmlformats.org/officeDocument/2006/relationships/image" Target="media/image2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96" Type="http://schemas.openxmlformats.org/officeDocument/2006/relationships/image" Target="media/image194.png"/><Relationship Id="rId561" Type="http://schemas.openxmlformats.org/officeDocument/2006/relationships/oleObject" Target="embeddings/oleObject284.bin"/><Relationship Id="rId214" Type="http://schemas.openxmlformats.org/officeDocument/2006/relationships/image" Target="media/image103.wmf"/><Relationship Id="rId256" Type="http://schemas.openxmlformats.org/officeDocument/2006/relationships/oleObject" Target="embeddings/oleObject129.bin"/><Relationship Id="rId298" Type="http://schemas.openxmlformats.org/officeDocument/2006/relationships/image" Target="media/image146.wmf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oleObject" Target="embeddings/oleObject261.bin"/><Relationship Id="rId116" Type="http://schemas.openxmlformats.org/officeDocument/2006/relationships/oleObject" Target="embeddings/oleObject57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67.bin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image" Target="media/image178.png"/><Relationship Id="rId572" Type="http://schemas.openxmlformats.org/officeDocument/2006/relationships/fontTable" Target="fontTable.xml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image" Target="media/image213.wmf"/><Relationship Id="rId474" Type="http://schemas.openxmlformats.org/officeDocument/2006/relationships/oleObject" Target="embeddings/oleObject238.bin"/><Relationship Id="rId127" Type="http://schemas.openxmlformats.org/officeDocument/2006/relationships/image" Target="media/image62.wmf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89.bin"/><Relationship Id="rId541" Type="http://schemas.openxmlformats.org/officeDocument/2006/relationships/image" Target="media/image265.wmf"/><Relationship Id="rId4" Type="http://schemas.openxmlformats.org/officeDocument/2006/relationships/image" Target="media/image1.png"/><Relationship Id="rId180" Type="http://schemas.openxmlformats.org/officeDocument/2006/relationships/oleObject" Target="embeddings/oleObject90.bin"/><Relationship Id="rId236" Type="http://schemas.openxmlformats.org/officeDocument/2006/relationships/image" Target="media/image114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7.wmf"/><Relationship Id="rId443" Type="http://schemas.openxmlformats.org/officeDocument/2006/relationships/oleObject" Target="embeddings/oleObject222.bin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56.bin"/><Relationship Id="rId552" Type="http://schemas.openxmlformats.org/officeDocument/2006/relationships/image" Target="media/image27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7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9.bin"/><Relationship Id="rId11" Type="http://schemas.openxmlformats.org/officeDocument/2006/relationships/oleObject" Target="embeddings/oleObject4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62.bin"/><Relationship Id="rId563" Type="http://schemas.openxmlformats.org/officeDocument/2006/relationships/oleObject" Target="embeddings/oleObject28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423" Type="http://schemas.openxmlformats.org/officeDocument/2006/relationships/image" Target="media/image208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9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269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0.bin"/><Relationship Id="rId501" Type="http://schemas.openxmlformats.org/officeDocument/2006/relationships/image" Target="media/image247.wmf"/><Relationship Id="rId543" Type="http://schemas.openxmlformats.org/officeDocument/2006/relationships/image" Target="media/image266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8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3.bin"/><Relationship Id="rId487" Type="http://schemas.openxmlformats.org/officeDocument/2006/relationships/image" Target="media/image240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57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6.bin"/><Relationship Id="rId554" Type="http://schemas.openxmlformats.org/officeDocument/2006/relationships/image" Target="media/image271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5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8.bin"/><Relationship Id="rId456" Type="http://schemas.openxmlformats.org/officeDocument/2006/relationships/image" Target="media/image225.wmf"/><Relationship Id="rId498" Type="http://schemas.openxmlformats.org/officeDocument/2006/relationships/oleObject" Target="embeddings/oleObject250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86.bin"/><Relationship Id="rId162" Type="http://schemas.openxmlformats.org/officeDocument/2006/relationships/image" Target="media/image78.wmf"/><Relationship Id="rId218" Type="http://schemas.openxmlformats.org/officeDocument/2006/relationships/image" Target="media/image105.wmf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image" Target="media/image132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oleObject" Target="embeddings/oleObject270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1.bin"/><Relationship Id="rId436" Type="http://schemas.openxmlformats.org/officeDocument/2006/relationships/image" Target="media/image215.wmf"/><Relationship Id="rId240" Type="http://schemas.openxmlformats.org/officeDocument/2006/relationships/image" Target="media/image116.png"/><Relationship Id="rId478" Type="http://schemas.openxmlformats.org/officeDocument/2006/relationships/image" Target="media/image235.wmf"/><Relationship Id="rId35" Type="http://schemas.openxmlformats.org/officeDocument/2006/relationships/image" Target="media/image1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71.bin"/><Relationship Id="rId503" Type="http://schemas.openxmlformats.org/officeDocument/2006/relationships/image" Target="media/image248.wmf"/><Relationship Id="rId545" Type="http://schemas.openxmlformats.org/officeDocument/2006/relationships/oleObject" Target="embeddings/oleObject276.bin"/><Relationship Id="rId8" Type="http://schemas.openxmlformats.org/officeDocument/2006/relationships/oleObject" Target="embeddings/oleObject2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7.bin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4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6.bin"/><Relationship Id="rId514" Type="http://schemas.openxmlformats.org/officeDocument/2006/relationships/oleObject" Target="embeddings/oleObject258.bin"/><Relationship Id="rId556" Type="http://schemas.openxmlformats.org/officeDocument/2006/relationships/image" Target="media/image27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09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0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4.bin"/><Relationship Id="rId567" Type="http://schemas.openxmlformats.org/officeDocument/2006/relationships/oleObject" Target="embeddings/oleObject287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7.bin"/><Relationship Id="rId427" Type="http://schemas.openxmlformats.org/officeDocument/2006/relationships/image" Target="media/image210.png"/><Relationship Id="rId469" Type="http://schemas.openxmlformats.org/officeDocument/2006/relationships/image" Target="media/image231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7.bin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6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71.bin"/><Relationship Id="rId68" Type="http://schemas.openxmlformats.org/officeDocument/2006/relationships/image" Target="media/image33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66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16.wmf"/><Relationship Id="rId242" Type="http://schemas.openxmlformats.org/officeDocument/2006/relationships/oleObject" Target="embeddings/oleObject122.bin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oleObject" Target="embeddings/oleObject254.bin"/><Relationship Id="rId37" Type="http://schemas.openxmlformats.org/officeDocument/2006/relationships/image" Target="media/image1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77.bin"/><Relationship Id="rId90" Type="http://schemas.openxmlformats.org/officeDocument/2006/relationships/image" Target="media/image44.wmf"/><Relationship Id="rId186" Type="http://schemas.openxmlformats.org/officeDocument/2006/relationships/image" Target="media/image90.wmf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8.bin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5.bin"/><Relationship Id="rId211" Type="http://schemas.openxmlformats.org/officeDocument/2006/relationships/oleObject" Target="embeddings/oleObject107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31.bin"/><Relationship Id="rId516" Type="http://schemas.openxmlformats.org/officeDocument/2006/relationships/image" Target="media/image254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62.bin"/><Relationship Id="rId558" Type="http://schemas.openxmlformats.org/officeDocument/2006/relationships/image" Target="media/image273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0.bin"/><Relationship Id="rId222" Type="http://schemas.openxmlformats.org/officeDocument/2006/relationships/image" Target="media/image107.png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65.bin"/><Relationship Id="rId569" Type="http://schemas.openxmlformats.org/officeDocument/2006/relationships/oleObject" Target="embeddings/oleObject288.bin"/><Relationship Id="rId70" Type="http://schemas.openxmlformats.org/officeDocument/2006/relationships/image" Target="media/image34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5.bin"/><Relationship Id="rId1" Type="http://schemas.openxmlformats.org/officeDocument/2006/relationships/styles" Target="styles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17.wmf"/><Relationship Id="rId28" Type="http://schemas.openxmlformats.org/officeDocument/2006/relationships/image" Target="media/image13.wmf"/><Relationship Id="rId275" Type="http://schemas.openxmlformats.org/officeDocument/2006/relationships/image" Target="media/image134.wmf"/><Relationship Id="rId300" Type="http://schemas.openxmlformats.org/officeDocument/2006/relationships/image" Target="media/image147.wmf"/><Relationship Id="rId482" Type="http://schemas.openxmlformats.org/officeDocument/2006/relationships/image" Target="media/image237.png"/><Relationship Id="rId538" Type="http://schemas.openxmlformats.org/officeDocument/2006/relationships/oleObject" Target="embeddings/oleObject272.bin"/><Relationship Id="rId81" Type="http://schemas.openxmlformats.org/officeDocument/2006/relationships/image" Target="media/image40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9.bin"/><Relationship Id="rId342" Type="http://schemas.openxmlformats.org/officeDocument/2006/relationships/image" Target="media/image167.wmf"/><Relationship Id="rId384" Type="http://schemas.openxmlformats.org/officeDocument/2006/relationships/oleObject" Target="embeddings/oleObject193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23.bin"/><Relationship Id="rId39" Type="http://schemas.openxmlformats.org/officeDocument/2006/relationships/image" Target="media/image19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6.bin"/><Relationship Id="rId493" Type="http://schemas.openxmlformats.org/officeDocument/2006/relationships/image" Target="media/image243.wmf"/><Relationship Id="rId507" Type="http://schemas.openxmlformats.org/officeDocument/2006/relationships/oleObject" Target="embeddings/oleObject255.bin"/><Relationship Id="rId549" Type="http://schemas.openxmlformats.org/officeDocument/2006/relationships/oleObject" Target="embeddings/oleObject27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image" Target="media/image71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9.bin"/><Relationship Id="rId409" Type="http://schemas.openxmlformats.org/officeDocument/2006/relationships/image" Target="media/image201.wmf"/><Relationship Id="rId560" Type="http://schemas.openxmlformats.org/officeDocument/2006/relationships/image" Target="media/image27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11.bin"/><Relationship Id="rId255" Type="http://schemas.openxmlformats.org/officeDocument/2006/relationships/image" Target="media/image124.wmf"/><Relationship Id="rId297" Type="http://schemas.openxmlformats.org/officeDocument/2006/relationships/image" Target="media/image145.png"/><Relationship Id="rId462" Type="http://schemas.openxmlformats.org/officeDocument/2006/relationships/oleObject" Target="embeddings/oleObject232.bin"/><Relationship Id="rId518" Type="http://schemas.openxmlformats.org/officeDocument/2006/relationships/image" Target="media/image255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9.bin"/><Relationship Id="rId322" Type="http://schemas.openxmlformats.org/officeDocument/2006/relationships/image" Target="media/image157.wmf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289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66" Type="http://schemas.openxmlformats.org/officeDocument/2006/relationships/oleObject" Target="embeddings/oleObject134.bin"/><Relationship Id="rId431" Type="http://schemas.openxmlformats.org/officeDocument/2006/relationships/oleObject" Target="embeddings/oleObject216.bin"/><Relationship Id="rId473" Type="http://schemas.openxmlformats.org/officeDocument/2006/relationships/image" Target="media/image233.wmf"/><Relationship Id="rId529" Type="http://schemas.openxmlformats.org/officeDocument/2006/relationships/image" Target="media/image260.wmf"/><Relationship Id="rId30" Type="http://schemas.openxmlformats.org/officeDocument/2006/relationships/image" Target="media/image14.wmf"/><Relationship Id="rId126" Type="http://schemas.openxmlformats.org/officeDocument/2006/relationships/oleObject" Target="embeddings/oleObject62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3.bin"/><Relationship Id="rId72" Type="http://schemas.openxmlformats.org/officeDocument/2006/relationships/image" Target="media/image35.wmf"/><Relationship Id="rId375" Type="http://schemas.openxmlformats.org/officeDocument/2006/relationships/image" Target="media/image184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9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201.bin"/><Relationship Id="rId442" Type="http://schemas.openxmlformats.org/officeDocument/2006/relationships/image" Target="media/image218.wmf"/><Relationship Id="rId484" Type="http://schemas.openxmlformats.org/officeDocument/2006/relationships/oleObject" Target="embeddings/oleObject243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52.bin"/><Relationship Id="rId344" Type="http://schemas.openxmlformats.org/officeDocument/2006/relationships/image" Target="media/image168.wmf"/><Relationship Id="rId41" Type="http://schemas.openxmlformats.org/officeDocument/2006/relationships/image" Target="media/image20.wmf"/><Relationship Id="rId83" Type="http://schemas.openxmlformats.org/officeDocument/2006/relationships/image" Target="media/image41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7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4.bin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7.bin"/><Relationship Id="rId509" Type="http://schemas.openxmlformats.org/officeDocument/2006/relationships/image" Target="media/image251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244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6.wmf"/><Relationship Id="rId148" Type="http://schemas.openxmlformats.org/officeDocument/2006/relationships/image" Target="media/image72.wmf"/><Relationship Id="rId355" Type="http://schemas.openxmlformats.org/officeDocument/2006/relationships/image" Target="media/image173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5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12.bin"/><Relationship Id="rId464" Type="http://schemas.openxmlformats.org/officeDocument/2006/relationships/oleObject" Target="embeddings/oleObject233.bin"/><Relationship Id="rId299" Type="http://schemas.openxmlformats.org/officeDocument/2006/relationships/oleObject" Target="embeddings/oleObject150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0.bin"/><Relationship Id="rId366" Type="http://schemas.openxmlformats.org/officeDocument/2006/relationships/image" Target="media/image179.wmf"/><Relationship Id="rId573" Type="http://schemas.openxmlformats.org/officeDocument/2006/relationships/theme" Target="theme/theme1.xml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17.bin"/><Relationship Id="rId74" Type="http://schemas.openxmlformats.org/officeDocument/2006/relationships/image" Target="media/image36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51.bin"/><Relationship Id="rId5" Type="http://schemas.openxmlformats.org/officeDocument/2006/relationships/image" Target="media/image2.wmf"/><Relationship Id="rId237" Type="http://schemas.openxmlformats.org/officeDocument/2006/relationships/oleObject" Target="embeddings/oleObject120.bin"/><Relationship Id="rId444" Type="http://schemas.openxmlformats.org/officeDocument/2006/relationships/image" Target="media/image219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5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28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53.wmf"/><Relationship Id="rId522" Type="http://schemas.openxmlformats.org/officeDocument/2006/relationships/image" Target="media/image257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81.bin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9</TotalTime>
  <Pages>37</Pages>
  <Words>4973</Words>
  <Characters>28348</Characters>
  <Application>Microsoft Office Word</Application>
  <DocSecurity>0</DocSecurity>
  <Lines>236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1nh</dc:creator>
  <cp:keywords/>
  <dc:description/>
  <cp:lastModifiedBy>dm1nh</cp:lastModifiedBy>
  <cp:revision>33</cp:revision>
  <dcterms:created xsi:type="dcterms:W3CDTF">2025-05-03T22:27:00Z</dcterms:created>
  <dcterms:modified xsi:type="dcterms:W3CDTF">2025-05-25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